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47DB10" w14:textId="77777777" w:rsidR="00F546DE" w:rsidRPr="007E4DD8" w:rsidRDefault="00000000">
      <w:pPr>
        <w:jc w:val="center"/>
        <w:rPr>
          <w:rFonts w:ascii="Times New Roman" w:eastAsia="微软雅黑" w:hAnsi="Times New Roman" w:cs="Times New Roman"/>
          <w:b/>
          <w:bCs/>
          <w:sz w:val="32"/>
          <w:szCs w:val="32"/>
        </w:rPr>
      </w:pPr>
      <w:r w:rsidRPr="007E4DD8">
        <w:rPr>
          <w:rFonts w:ascii="Times New Roman" w:hAnsi="Times New Roman" w:cs="Times New Roman"/>
          <w:b/>
          <w:bCs/>
          <w:noProof/>
          <w:sz w:val="32"/>
          <w:szCs w:val="32"/>
        </w:rPr>
        <w:drawing>
          <wp:anchor distT="0" distB="0" distL="114300" distR="114300" simplePos="0" relativeHeight="251648512" behindDoc="0" locked="0" layoutInCell="1" allowOverlap="1" wp14:anchorId="6E8AB044" wp14:editId="59991B82">
            <wp:simplePos x="0" y="0"/>
            <wp:positionH relativeFrom="page">
              <wp:posOffset>12280900</wp:posOffset>
            </wp:positionH>
            <wp:positionV relativeFrom="topMargin">
              <wp:posOffset>11201400</wp:posOffset>
            </wp:positionV>
            <wp:extent cx="381000" cy="368300"/>
            <wp:effectExtent l="0" t="0" r="0" b="12700"/>
            <wp:wrapNone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E4DD8">
        <w:rPr>
          <w:rFonts w:ascii="Times New Roman" w:hAnsi="Times New Roman" w:cs="Times New Roman" w:hint="eastAsia"/>
          <w:b/>
          <w:bCs/>
          <w:sz w:val="32"/>
          <w:szCs w:val="32"/>
        </w:rPr>
        <w:t>1.1</w:t>
      </w:r>
      <w:r w:rsidRPr="007E4DD8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7E4DD8">
        <w:rPr>
          <w:rFonts w:ascii="微软雅黑" w:eastAsia="微软雅黑" w:hAnsi="微软雅黑" w:cs="Times New Roman"/>
          <w:sz w:val="32"/>
          <w:szCs w:val="32"/>
        </w:rPr>
        <w:t>物质的分类</w:t>
      </w:r>
      <w:r w:rsidRPr="007E4DD8">
        <w:rPr>
          <w:rFonts w:ascii="微软雅黑" w:eastAsia="微软雅黑" w:hAnsi="微软雅黑" w:cs="Times New Roman" w:hint="eastAsia"/>
          <w:sz w:val="32"/>
          <w:szCs w:val="32"/>
        </w:rPr>
        <w:t>及转化</w:t>
      </w:r>
    </w:p>
    <w:p w14:paraId="22C4D933" w14:textId="77777777" w:rsidR="00F546DE" w:rsidRPr="007E4DD8" w:rsidRDefault="00000000">
      <w:pPr>
        <w:jc w:val="center"/>
        <w:rPr>
          <w:rFonts w:ascii="宋体" w:eastAsia="宋体" w:hAnsi="宋体" w:cs="宋体"/>
          <w:b/>
        </w:rPr>
      </w:pPr>
      <w:r w:rsidRPr="007E4DD8">
        <w:rPr>
          <w:rFonts w:ascii="宋体" w:eastAsia="宋体" w:hAnsi="宋体" w:cs="宋体"/>
          <w:b/>
        </w:rPr>
        <w:t>参考答案：</w:t>
      </w:r>
    </w:p>
    <w:p w14:paraId="74CD4D72" w14:textId="77777777" w:rsidR="00F546DE" w:rsidRPr="007E4DD8" w:rsidRDefault="00000000">
      <w:pPr>
        <w:spacing w:line="360" w:lineRule="auto"/>
        <w:jc w:val="left"/>
      </w:pPr>
      <w:r w:rsidRPr="007E4DD8">
        <w:t>1</w:t>
      </w:r>
      <w:r w:rsidRPr="007E4DD8">
        <w:rPr>
          <w:rFonts w:hint="eastAsia"/>
        </w:rPr>
        <w:t>-5</w:t>
      </w:r>
      <w:r w:rsidRPr="007E4DD8">
        <w:t>．</w:t>
      </w:r>
      <w:r w:rsidRPr="007E4DD8">
        <w:t xml:space="preserve">A B </w:t>
      </w:r>
      <w:proofErr w:type="spellStart"/>
      <w:r w:rsidRPr="007E4DD8">
        <w:t>B</w:t>
      </w:r>
      <w:proofErr w:type="spellEnd"/>
      <w:r w:rsidRPr="007E4DD8">
        <w:t xml:space="preserve"> B</w:t>
      </w:r>
      <w:r w:rsidRPr="007E4DD8">
        <w:rPr>
          <w:rFonts w:hint="eastAsia"/>
        </w:rPr>
        <w:t>C</w:t>
      </w:r>
    </w:p>
    <w:p w14:paraId="0320F90B" w14:textId="77777777" w:rsidR="00F546DE" w:rsidRPr="007E4DD8" w:rsidRDefault="00000000">
      <w:pPr>
        <w:spacing w:line="360" w:lineRule="auto"/>
        <w:jc w:val="left"/>
      </w:pPr>
      <w:r w:rsidRPr="007E4DD8">
        <w:rPr>
          <w:rFonts w:hint="eastAsia"/>
        </w:rPr>
        <w:t>6-8</w:t>
      </w:r>
      <w:r w:rsidRPr="007E4DD8">
        <w:t>．</w:t>
      </w:r>
      <w:r w:rsidRPr="007E4DD8">
        <w:t>C</w:t>
      </w:r>
      <w:r w:rsidRPr="007E4DD8">
        <w:rPr>
          <w:rFonts w:hint="eastAsia"/>
        </w:rPr>
        <w:t>CD</w:t>
      </w:r>
    </w:p>
    <w:p w14:paraId="22FEBA65" w14:textId="77777777" w:rsidR="00F546DE" w:rsidRPr="007E4DD8" w:rsidRDefault="00000000">
      <w:pPr>
        <w:spacing w:line="360" w:lineRule="auto"/>
        <w:jc w:val="left"/>
      </w:pPr>
      <w:r w:rsidRPr="007E4DD8">
        <w:rPr>
          <w:rFonts w:hint="eastAsia"/>
        </w:rPr>
        <w:t>9</w:t>
      </w:r>
      <w:r w:rsidRPr="007E4DD8">
        <w:t>．</w:t>
      </w:r>
      <w:r w:rsidRPr="007E4DD8">
        <w:t>(1)     CO</w:t>
      </w:r>
      <w:r w:rsidRPr="007E4DD8">
        <w:rPr>
          <w:vertAlign w:val="subscript"/>
        </w:rPr>
        <w:t>2</w:t>
      </w:r>
      <w:r w:rsidRPr="007E4DD8">
        <w:t>     NaNO</w:t>
      </w:r>
      <w:r w:rsidRPr="007E4DD8">
        <w:rPr>
          <w:vertAlign w:val="subscript"/>
        </w:rPr>
        <w:t>3</w:t>
      </w:r>
      <w:r w:rsidRPr="007E4DD8">
        <w:t>     SO</w:t>
      </w:r>
      <w:r w:rsidRPr="007E4DD8">
        <w:rPr>
          <w:vertAlign w:val="subscript"/>
        </w:rPr>
        <w:t>2</w:t>
      </w:r>
      <w:r w:rsidRPr="007E4DD8">
        <w:t xml:space="preserve">     </w:t>
      </w:r>
      <w:proofErr w:type="gramStart"/>
      <w:r w:rsidRPr="007E4DD8">
        <w:t>Fe(</w:t>
      </w:r>
      <w:proofErr w:type="gramEnd"/>
      <w:r w:rsidRPr="007E4DD8">
        <w:t>OH)</w:t>
      </w:r>
      <w:r w:rsidRPr="007E4DD8">
        <w:rPr>
          <w:vertAlign w:val="subscript"/>
        </w:rPr>
        <w:t>3</w:t>
      </w:r>
    </w:p>
    <w:p w14:paraId="21416C4B" w14:textId="77777777" w:rsidR="00F546DE" w:rsidRPr="007E4DD8" w:rsidRDefault="00000000">
      <w:pPr>
        <w:spacing w:line="360" w:lineRule="auto"/>
        <w:jc w:val="left"/>
      </w:pPr>
      <w:r w:rsidRPr="007E4DD8">
        <w:t>(2)CO</w:t>
      </w:r>
      <w:r w:rsidRPr="007E4DD8">
        <w:rPr>
          <w:vertAlign w:val="subscript"/>
        </w:rPr>
        <w:t>2</w:t>
      </w:r>
      <w:r w:rsidRPr="007E4DD8">
        <w:t>+2KOH=K</w:t>
      </w:r>
      <w:r w:rsidRPr="007E4DD8">
        <w:rPr>
          <w:vertAlign w:val="subscript"/>
        </w:rPr>
        <w:t>2</w:t>
      </w:r>
      <w:r w:rsidRPr="007E4DD8">
        <w:t>CO</w:t>
      </w:r>
      <w:r w:rsidRPr="007E4DD8">
        <w:rPr>
          <w:vertAlign w:val="subscript"/>
        </w:rPr>
        <w:t>3</w:t>
      </w:r>
      <w:r w:rsidRPr="007E4DD8">
        <w:t>+H</w:t>
      </w:r>
      <w:r w:rsidRPr="007E4DD8">
        <w:rPr>
          <w:vertAlign w:val="subscript"/>
        </w:rPr>
        <w:t>2</w:t>
      </w:r>
      <w:r w:rsidRPr="007E4DD8">
        <w:t>O(</w:t>
      </w:r>
      <w:r w:rsidRPr="007E4DD8">
        <w:t>或</w:t>
      </w:r>
      <w:r w:rsidRPr="007E4DD8">
        <w:t>SO</w:t>
      </w:r>
      <w:r w:rsidRPr="007E4DD8">
        <w:rPr>
          <w:vertAlign w:val="subscript"/>
        </w:rPr>
        <w:t>2</w:t>
      </w:r>
      <w:r w:rsidRPr="007E4DD8">
        <w:t>+2NaOH=Na</w:t>
      </w:r>
      <w:r w:rsidRPr="007E4DD8">
        <w:rPr>
          <w:vertAlign w:val="subscript"/>
        </w:rPr>
        <w:t>2</w:t>
      </w:r>
      <w:r w:rsidRPr="007E4DD8">
        <w:t>SO</w:t>
      </w:r>
      <w:r w:rsidRPr="007E4DD8">
        <w:rPr>
          <w:vertAlign w:val="subscript"/>
        </w:rPr>
        <w:t>3</w:t>
      </w:r>
      <w:r w:rsidRPr="007E4DD8">
        <w:t>+H</w:t>
      </w:r>
      <w:r w:rsidRPr="007E4DD8">
        <w:rPr>
          <w:vertAlign w:val="subscript"/>
        </w:rPr>
        <w:t>2</w:t>
      </w:r>
      <w:r w:rsidRPr="007E4DD8">
        <w:t>O</w:t>
      </w:r>
      <w:r w:rsidRPr="007E4DD8">
        <w:t>等</w:t>
      </w:r>
      <w:r w:rsidRPr="007E4DD8">
        <w:t>)</w:t>
      </w:r>
    </w:p>
    <w:p w14:paraId="65E43B2E" w14:textId="77777777" w:rsidR="00F546DE" w:rsidRPr="007E4DD8" w:rsidRDefault="00000000">
      <w:pPr>
        <w:spacing w:line="360" w:lineRule="auto"/>
        <w:jc w:val="left"/>
      </w:pPr>
      <w:r w:rsidRPr="007E4DD8">
        <w:t>(3)</w:t>
      </w:r>
      <w:r w:rsidRPr="007E4DD8">
        <w:t>红褐色</w:t>
      </w:r>
    </w:p>
    <w:p w14:paraId="7FBF4DEA" w14:textId="77777777" w:rsidR="00F546DE" w:rsidRPr="007E4DD8" w:rsidRDefault="00000000">
      <w:pPr>
        <w:spacing w:line="360" w:lineRule="auto"/>
        <w:jc w:val="left"/>
      </w:pPr>
      <w:r w:rsidRPr="007E4DD8">
        <w:rPr>
          <w:rFonts w:hint="eastAsia"/>
        </w:rPr>
        <w:t>10</w:t>
      </w:r>
      <w:r w:rsidRPr="007E4DD8">
        <w:t>．</w:t>
      </w:r>
      <w:r w:rsidRPr="007E4DD8">
        <w:t>(</w:t>
      </w:r>
      <w:proofErr w:type="gramStart"/>
      <w:r w:rsidRPr="007E4DD8">
        <w:t>1)③</w:t>
      </w:r>
      <w:proofErr w:type="gramEnd"/>
      <w:r w:rsidRPr="007E4DD8">
        <w:t>④</w:t>
      </w:r>
    </w:p>
    <w:p w14:paraId="691D1406" w14:textId="77777777" w:rsidR="00F546DE" w:rsidRPr="007E4DD8" w:rsidRDefault="00000000">
      <w:pPr>
        <w:spacing w:line="360" w:lineRule="auto"/>
        <w:jc w:val="left"/>
        <w:textAlignment w:val="center"/>
      </w:pPr>
      <w:r w:rsidRPr="007E4DD8">
        <w:t>(2)</w:t>
      </w:r>
      <w:r w:rsidRPr="007E4DD8">
        <w:object w:dxaOrig="2500" w:dyaOrig="320" w14:anchorId="74EA6E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50972b167c71996877caec3f5806bfd" style="width:125.1pt;height:16.05pt" o:ole="">
            <v:imagedata r:id="rId10" o:title="eqId950972b167c71996877caec3f5806bfd"/>
          </v:shape>
          <o:OLEObject Type="Embed" ProgID="Equation.DSMT4" ShapeID="_x0000_i1025" DrawAspect="Content" ObjectID="_1768124255" r:id="rId11"/>
        </w:object>
      </w:r>
    </w:p>
    <w:p w14:paraId="1B961A80" w14:textId="77777777" w:rsidR="00F546DE" w:rsidRPr="007E4DD8" w:rsidRDefault="00000000">
      <w:pPr>
        <w:spacing w:line="360" w:lineRule="auto"/>
        <w:jc w:val="left"/>
        <w:textAlignment w:val="center"/>
      </w:pPr>
      <w:r w:rsidRPr="007E4DD8">
        <w:t>(3)</w:t>
      </w:r>
      <w:r w:rsidRPr="007E4DD8">
        <w:object w:dxaOrig="2150" w:dyaOrig="320" w14:anchorId="60AB4203">
          <v:shape id="_x0000_i1026" type="#_x0000_t75" alt="eqIdc190593f174bf70fa1f78c5eed08df97" style="width:107.65pt;height:16.05pt" o:ole="">
            <v:imagedata r:id="rId12" o:title="eqIdc190593f174bf70fa1f78c5eed08df97"/>
          </v:shape>
          <o:OLEObject Type="Embed" ProgID="Equation.DSMT4" ShapeID="_x0000_i1026" DrawAspect="Content" ObjectID="_1768124256" r:id="rId13"/>
        </w:object>
      </w:r>
    </w:p>
    <w:p w14:paraId="68835EB0" w14:textId="77777777" w:rsidR="00F546DE" w:rsidRPr="007E4DD8" w:rsidRDefault="00000000">
      <w:pPr>
        <w:spacing w:line="360" w:lineRule="auto"/>
        <w:jc w:val="left"/>
        <w:textAlignment w:val="center"/>
      </w:pPr>
      <w:r w:rsidRPr="007E4DD8">
        <w:t>(4)</w:t>
      </w:r>
      <w:r w:rsidRPr="007E4DD8">
        <w:object w:dxaOrig="2760" w:dyaOrig="320" w14:anchorId="25105C83">
          <v:shape id="_x0000_i1027" type="#_x0000_t75" alt="eqId5f309146641e3c9c5df0b5e55589956d" style="width:137.95pt;height:16.05pt" o:ole="">
            <v:imagedata r:id="rId14" o:title="eqId5f309146641e3c9c5df0b5e55589956d"/>
          </v:shape>
          <o:OLEObject Type="Embed" ProgID="Equation.DSMT4" ShapeID="_x0000_i1027" DrawAspect="Content" ObjectID="_1768124257" r:id="rId15"/>
        </w:object>
      </w:r>
    </w:p>
    <w:p w14:paraId="1CA11BA4" w14:textId="77777777" w:rsidR="00F546DE" w:rsidRPr="007E4DD8" w:rsidRDefault="00000000">
      <w:pPr>
        <w:pStyle w:val="a9"/>
        <w:tabs>
          <w:tab w:val="left" w:pos="4620"/>
        </w:tabs>
        <w:snapToGrid w:val="0"/>
        <w:spacing w:line="360" w:lineRule="auto"/>
        <w:ind w:firstLineChars="200" w:firstLine="643"/>
        <w:jc w:val="center"/>
        <w:rPr>
          <w:rFonts w:ascii="微软雅黑" w:eastAsia="微软雅黑" w:hAnsi="微软雅黑" w:cs="Times New Roman"/>
          <w:sz w:val="32"/>
          <w:szCs w:val="32"/>
        </w:rPr>
      </w:pPr>
      <w:r w:rsidRPr="007E4DD8">
        <w:rPr>
          <w:rFonts w:ascii="Times New Roman" w:hAnsi="Times New Roman" w:cs="Times New Roman"/>
          <w:b/>
          <w:bCs/>
          <w:noProof/>
          <w:sz w:val="32"/>
          <w:szCs w:val="32"/>
        </w:rPr>
        <w:drawing>
          <wp:anchor distT="0" distB="0" distL="114300" distR="114300" simplePos="0" relativeHeight="251649536" behindDoc="0" locked="0" layoutInCell="1" allowOverlap="1" wp14:anchorId="7FB9C4E2" wp14:editId="14C31441">
            <wp:simplePos x="0" y="0"/>
            <wp:positionH relativeFrom="page">
              <wp:posOffset>12280900</wp:posOffset>
            </wp:positionH>
            <wp:positionV relativeFrom="topMargin">
              <wp:posOffset>11201400</wp:posOffset>
            </wp:positionV>
            <wp:extent cx="381000" cy="368300"/>
            <wp:effectExtent l="0" t="0" r="0" b="1270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E4DD8">
        <w:rPr>
          <w:rFonts w:ascii="Times New Roman" w:hAnsi="Times New Roman" w:cs="Times New Roman" w:hint="eastAsia"/>
          <w:b/>
          <w:bCs/>
          <w:sz w:val="32"/>
          <w:szCs w:val="32"/>
        </w:rPr>
        <w:t>1.2</w:t>
      </w:r>
      <w:r w:rsidRPr="007E4DD8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7E4DD8">
        <w:rPr>
          <w:rFonts w:ascii="微软雅黑" w:eastAsia="微软雅黑" w:hAnsi="微软雅黑" w:cs="Times New Roman"/>
          <w:sz w:val="32"/>
          <w:szCs w:val="32"/>
        </w:rPr>
        <w:t>离子反应</w:t>
      </w:r>
    </w:p>
    <w:p w14:paraId="514FCBC8" w14:textId="77777777" w:rsidR="00F546DE" w:rsidRPr="007E4DD8" w:rsidRDefault="00000000">
      <w:pPr>
        <w:jc w:val="center"/>
        <w:rPr>
          <w:rFonts w:ascii="宋体" w:eastAsia="宋体" w:hAnsi="宋体" w:cs="宋体"/>
          <w:b/>
        </w:rPr>
      </w:pPr>
      <w:r w:rsidRPr="007E4DD8">
        <w:rPr>
          <w:rFonts w:ascii="宋体" w:eastAsia="宋体" w:hAnsi="宋体" w:cs="宋体"/>
          <w:b/>
        </w:rPr>
        <w:t>参考答案：</w:t>
      </w:r>
    </w:p>
    <w:p w14:paraId="7D49A08D" w14:textId="77777777" w:rsidR="00F546DE" w:rsidRPr="007E4DD8" w:rsidRDefault="00000000">
      <w:pPr>
        <w:spacing w:line="360" w:lineRule="auto"/>
        <w:jc w:val="left"/>
      </w:pPr>
      <w:r w:rsidRPr="007E4DD8">
        <w:t>1</w:t>
      </w:r>
      <w:r w:rsidRPr="007E4DD8">
        <w:rPr>
          <w:rFonts w:hint="eastAsia"/>
        </w:rPr>
        <w:t>-5</w:t>
      </w:r>
      <w:r w:rsidRPr="007E4DD8">
        <w:t>．</w:t>
      </w:r>
      <w:r w:rsidRPr="007E4DD8">
        <w:t>D</w:t>
      </w:r>
      <w:r w:rsidRPr="007E4DD8">
        <w:rPr>
          <w:rFonts w:hint="eastAsia"/>
        </w:rPr>
        <w:t>BDDD</w:t>
      </w:r>
    </w:p>
    <w:p w14:paraId="0CA14CD1" w14:textId="77777777" w:rsidR="00F546DE" w:rsidRPr="007E4DD8" w:rsidRDefault="00000000">
      <w:pPr>
        <w:spacing w:line="360" w:lineRule="auto"/>
        <w:jc w:val="left"/>
      </w:pPr>
      <w:r w:rsidRPr="007E4DD8">
        <w:rPr>
          <w:rFonts w:hint="eastAsia"/>
        </w:rPr>
        <w:t>6-8.  ACB</w:t>
      </w:r>
    </w:p>
    <w:p w14:paraId="230CB0B0" w14:textId="77777777" w:rsidR="00F546DE" w:rsidRPr="007E4DD8" w:rsidRDefault="00000000">
      <w:pPr>
        <w:spacing w:line="360" w:lineRule="auto"/>
        <w:jc w:val="left"/>
      </w:pPr>
      <w:r w:rsidRPr="007E4DD8">
        <w:rPr>
          <w:rFonts w:hint="eastAsia"/>
        </w:rPr>
        <w:t>9</w:t>
      </w:r>
      <w:r w:rsidRPr="007E4DD8">
        <w:t>．</w:t>
      </w:r>
      <w:r w:rsidRPr="007E4DD8">
        <w:t>     BaCl</w:t>
      </w:r>
      <w:r w:rsidRPr="007E4DD8">
        <w:rPr>
          <w:vertAlign w:val="subscript"/>
        </w:rPr>
        <w:t>2</w:t>
      </w:r>
      <w:r w:rsidRPr="007E4DD8">
        <w:t>     AgNO</w:t>
      </w:r>
      <w:r w:rsidRPr="007E4DD8">
        <w:rPr>
          <w:vertAlign w:val="subscript"/>
        </w:rPr>
        <w:t>3</w:t>
      </w:r>
      <w:r w:rsidRPr="007E4DD8">
        <w:t>     CuSO</w:t>
      </w:r>
      <w:r w:rsidRPr="007E4DD8">
        <w:rPr>
          <w:vertAlign w:val="subscript"/>
        </w:rPr>
        <w:t>4</w:t>
      </w:r>
      <w:r w:rsidRPr="007E4DD8">
        <w:t>     K</w:t>
      </w:r>
      <w:r w:rsidRPr="007E4DD8">
        <w:rPr>
          <w:vertAlign w:val="subscript"/>
        </w:rPr>
        <w:t>2</w:t>
      </w:r>
      <w:r w:rsidRPr="007E4DD8">
        <w:t>CO</w:t>
      </w:r>
      <w:r w:rsidRPr="007E4DD8">
        <w:rPr>
          <w:vertAlign w:val="subscript"/>
        </w:rPr>
        <w:t>3</w:t>
      </w:r>
    </w:p>
    <w:p w14:paraId="38E323B5" w14:textId="77777777" w:rsidR="00F546DE" w:rsidRPr="007E4DD8" w:rsidRDefault="00000000">
      <w:pPr>
        <w:spacing w:line="360" w:lineRule="auto"/>
        <w:jc w:val="left"/>
        <w:textAlignment w:val="center"/>
      </w:pPr>
      <w:r w:rsidRPr="007E4DD8">
        <w:t>15</w:t>
      </w:r>
      <w:r w:rsidRPr="007E4DD8">
        <w:t>．</w:t>
      </w:r>
      <w:r w:rsidRPr="007E4DD8">
        <w:t xml:space="preserve">(1)     </w:t>
      </w:r>
      <w:r w:rsidRPr="007E4DD8">
        <w:t>否</w:t>
      </w:r>
      <w:r w:rsidRPr="007E4DD8">
        <w:t xml:space="preserve">     </w:t>
      </w:r>
      <w:r w:rsidRPr="007E4DD8">
        <w:t>加入足量</w:t>
      </w:r>
      <w:r w:rsidRPr="007E4DD8">
        <w:t>AgNO</w:t>
      </w:r>
      <w:r w:rsidRPr="007E4DD8">
        <w:rPr>
          <w:vertAlign w:val="subscript"/>
        </w:rPr>
        <w:t>3</w:t>
      </w:r>
      <w:r w:rsidRPr="007E4DD8">
        <w:t>溶液有白色沉淀产生，生成的沉淀可能为</w:t>
      </w:r>
      <w:r w:rsidRPr="007E4DD8">
        <w:t>AgCl</w:t>
      </w:r>
      <w:r w:rsidRPr="007E4DD8">
        <w:t>、</w:t>
      </w:r>
      <w:r w:rsidRPr="007E4DD8">
        <w:t>Ag</w:t>
      </w:r>
      <w:r w:rsidRPr="007E4DD8">
        <w:rPr>
          <w:vertAlign w:val="subscript"/>
        </w:rPr>
        <w:t>2</w:t>
      </w:r>
      <w:r w:rsidRPr="007E4DD8">
        <w:t>CO</w:t>
      </w:r>
      <w:r w:rsidRPr="007E4DD8">
        <w:rPr>
          <w:vertAlign w:val="subscript"/>
        </w:rPr>
        <w:t>3</w:t>
      </w:r>
      <w:r w:rsidRPr="007E4DD8">
        <w:t>、</w:t>
      </w:r>
      <w:r w:rsidRPr="007E4DD8">
        <w:t>Ag</w:t>
      </w:r>
      <w:r w:rsidRPr="007E4DD8">
        <w:rPr>
          <w:vertAlign w:val="subscript"/>
        </w:rPr>
        <w:t>2</w:t>
      </w:r>
      <w:r w:rsidRPr="007E4DD8">
        <w:t>SO</w:t>
      </w:r>
      <w:r w:rsidRPr="007E4DD8">
        <w:rPr>
          <w:vertAlign w:val="subscript"/>
        </w:rPr>
        <w:t>4</w:t>
      </w:r>
      <w:r w:rsidRPr="007E4DD8">
        <w:t>，溶液中不一定含有</w:t>
      </w:r>
      <w:r w:rsidRPr="007E4DD8">
        <w:object w:dxaOrig="330" w:dyaOrig="280" w14:anchorId="5E48A24B">
          <v:shape id="_x0000_i1028" type="#_x0000_t75" alt="eqIdaef0aaf9f3442509a859fb2f9a07ca7c" style="width:16.4pt;height:13.9pt" o:ole="">
            <v:imagedata r:id="rId16" o:title="eqIdaef0aaf9f3442509a859fb2f9a07ca7c"/>
          </v:shape>
          <o:OLEObject Type="Embed" ProgID="Equation.DSMT4" ShapeID="_x0000_i1028" DrawAspect="Content" ObjectID="_1768124258" r:id="rId17"/>
        </w:object>
      </w:r>
    </w:p>
    <w:p w14:paraId="7CDDB370" w14:textId="77777777" w:rsidR="00F546DE" w:rsidRPr="007E4DD8" w:rsidRDefault="00000000">
      <w:pPr>
        <w:spacing w:line="360" w:lineRule="auto"/>
        <w:jc w:val="left"/>
        <w:textAlignment w:val="center"/>
      </w:pPr>
      <w:r w:rsidRPr="007E4DD8">
        <w:t>(2)</w:t>
      </w:r>
      <w:r w:rsidRPr="007E4DD8">
        <w:object w:dxaOrig="440" w:dyaOrig="340" w14:anchorId="2386F057">
          <v:shape id="_x0000_i1029" type="#_x0000_t75" alt="eqIde3ec42431044eb85982aefc8f0ec7175" style="width:22.1pt;height:17.1pt" o:ole="">
            <v:imagedata r:id="rId18" o:title="eqIde3ec42431044eb85982aefc8f0ec7175"/>
          </v:shape>
          <o:OLEObject Type="Embed" ProgID="Equation.DSMT4" ShapeID="_x0000_i1029" DrawAspect="Content" ObjectID="_1768124259" r:id="rId19"/>
        </w:object>
      </w:r>
    </w:p>
    <w:p w14:paraId="6039C3F9" w14:textId="77777777" w:rsidR="00F546DE" w:rsidRPr="007E4DD8" w:rsidRDefault="00000000">
      <w:pPr>
        <w:spacing w:line="360" w:lineRule="auto"/>
        <w:jc w:val="left"/>
      </w:pPr>
      <w:r w:rsidRPr="007E4DD8">
        <w:t>(3)     BaCO</w:t>
      </w:r>
      <w:r w:rsidRPr="007E4DD8">
        <w:rPr>
          <w:vertAlign w:val="subscript"/>
        </w:rPr>
        <w:t>3</w:t>
      </w:r>
      <w:r w:rsidRPr="007E4DD8">
        <w:t>     BaCO</w:t>
      </w:r>
      <w:r w:rsidRPr="007E4DD8">
        <w:rPr>
          <w:vertAlign w:val="subscript"/>
        </w:rPr>
        <w:t>3</w:t>
      </w:r>
      <w:r w:rsidRPr="007E4DD8">
        <w:t>+2H</w:t>
      </w:r>
      <w:r w:rsidRPr="007E4DD8">
        <w:rPr>
          <w:vertAlign w:val="superscript"/>
        </w:rPr>
        <w:t>+</w:t>
      </w:r>
      <w:r w:rsidRPr="007E4DD8">
        <w:t>=Ba</w:t>
      </w:r>
      <w:r w:rsidRPr="007E4DD8">
        <w:rPr>
          <w:vertAlign w:val="superscript"/>
        </w:rPr>
        <w:t>2+</w:t>
      </w:r>
      <w:r w:rsidRPr="007E4DD8">
        <w:t>+CO</w:t>
      </w:r>
      <w:r w:rsidRPr="007E4DD8">
        <w:rPr>
          <w:vertAlign w:val="subscript"/>
        </w:rPr>
        <w:t>2</w:t>
      </w:r>
      <w:r w:rsidRPr="007E4DD8">
        <w:t>↑+H</w:t>
      </w:r>
      <w:r w:rsidRPr="007E4DD8">
        <w:rPr>
          <w:vertAlign w:val="subscript"/>
        </w:rPr>
        <w:t>2</w:t>
      </w:r>
      <w:r w:rsidRPr="007E4DD8">
        <w:t>O</w:t>
      </w:r>
    </w:p>
    <w:p w14:paraId="23202411" w14:textId="77777777" w:rsidR="00F546DE" w:rsidRPr="007E4DD8" w:rsidRDefault="00000000">
      <w:pPr>
        <w:spacing w:line="360" w:lineRule="auto"/>
        <w:jc w:val="left"/>
        <w:textAlignment w:val="center"/>
      </w:pPr>
      <w:r w:rsidRPr="007E4DD8">
        <w:t xml:space="preserve">(4)     </w:t>
      </w:r>
      <w:r w:rsidRPr="007E4DD8">
        <w:t>能</w:t>
      </w:r>
      <w:r w:rsidRPr="007E4DD8">
        <w:t xml:space="preserve">     </w:t>
      </w:r>
      <w:r w:rsidRPr="007E4DD8">
        <w:t>因为该溶液中每种离子的浓度相等，已判断含有</w:t>
      </w:r>
      <w:r w:rsidRPr="007E4DD8">
        <w:object w:dxaOrig="440" w:dyaOrig="340" w14:anchorId="0ABEEBF6">
          <v:shape id="_x0000_i1030" type="#_x0000_t75" alt="eqIde3ec42431044eb85982aefc8f0ec7175" style="width:22.1pt;height:17.1pt" o:ole="">
            <v:imagedata r:id="rId18" o:title="eqIde3ec42431044eb85982aefc8f0ec7175"/>
          </v:shape>
          <o:OLEObject Type="Embed" ProgID="Equation.DSMT4" ShapeID="_x0000_i1030" DrawAspect="Content" ObjectID="_1768124260" r:id="rId20"/>
        </w:object>
      </w:r>
      <w:r w:rsidRPr="007E4DD8">
        <w:t>、</w:t>
      </w:r>
      <w:r w:rsidRPr="007E4DD8">
        <w:object w:dxaOrig="460" w:dyaOrig="330" w14:anchorId="596EF23D">
          <v:shape id="_x0000_i1031" type="#_x0000_t75" alt="eqId52db9e787c515500701f6f34344a595b" style="width:23.15pt;height:16.4pt" o:ole="">
            <v:imagedata r:id="rId21" o:title="eqId52db9e787c515500701f6f34344a595b"/>
          </v:shape>
          <o:OLEObject Type="Embed" ProgID="Equation.DSMT4" ShapeID="_x0000_i1031" DrawAspect="Content" ObjectID="_1768124261" r:id="rId22"/>
        </w:object>
      </w:r>
      <w:r w:rsidRPr="007E4DD8">
        <w:t>，根据溶液是电中性，所以确定还含有</w:t>
      </w:r>
      <w:r w:rsidRPr="007E4DD8">
        <w:object w:dxaOrig="400" w:dyaOrig="270" w14:anchorId="104FFF01">
          <v:shape id="_x0000_i1032" type="#_x0000_t75" alt="eqIdd072177ae1481125f96741e1c53815cc" style="width:19.95pt;height:13.55pt" o:ole="">
            <v:imagedata r:id="rId23" o:title="eqIdd072177ae1481125f96741e1c53815cc"/>
          </v:shape>
          <o:OLEObject Type="Embed" ProgID="Equation.DSMT4" ShapeID="_x0000_i1032" DrawAspect="Content" ObjectID="_1768124262" r:id="rId24"/>
        </w:object>
      </w:r>
    </w:p>
    <w:p w14:paraId="23145647" w14:textId="77777777" w:rsidR="00F546DE" w:rsidRPr="007E4DD8" w:rsidRDefault="00000000">
      <w:pPr>
        <w:pStyle w:val="a9"/>
        <w:tabs>
          <w:tab w:val="left" w:pos="4620"/>
        </w:tabs>
        <w:snapToGrid w:val="0"/>
        <w:spacing w:line="360" w:lineRule="auto"/>
        <w:ind w:firstLineChars="200" w:firstLine="643"/>
        <w:jc w:val="center"/>
        <w:rPr>
          <w:rFonts w:ascii="微软雅黑" w:eastAsia="微软雅黑" w:hAnsi="微软雅黑" w:cs="Times New Roman"/>
          <w:sz w:val="32"/>
          <w:szCs w:val="32"/>
        </w:rPr>
      </w:pPr>
      <w:r w:rsidRPr="007E4DD8">
        <w:rPr>
          <w:rFonts w:ascii="Times New Roman" w:hAnsi="Times New Roman" w:cs="Times New Roman"/>
          <w:b/>
          <w:bCs/>
          <w:noProof/>
          <w:sz w:val="32"/>
          <w:szCs w:val="32"/>
        </w:rPr>
        <w:drawing>
          <wp:anchor distT="0" distB="0" distL="114300" distR="114300" simplePos="0" relativeHeight="251650560" behindDoc="0" locked="0" layoutInCell="1" allowOverlap="1" wp14:anchorId="67F691F7" wp14:editId="794AB14E">
            <wp:simplePos x="0" y="0"/>
            <wp:positionH relativeFrom="page">
              <wp:posOffset>12280900</wp:posOffset>
            </wp:positionH>
            <wp:positionV relativeFrom="topMargin">
              <wp:posOffset>11201400</wp:posOffset>
            </wp:positionV>
            <wp:extent cx="381000" cy="368300"/>
            <wp:effectExtent l="0" t="0" r="0" b="1270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E4DD8">
        <w:rPr>
          <w:rFonts w:ascii="Times New Roman" w:hAnsi="Times New Roman" w:cs="Times New Roman" w:hint="eastAsia"/>
          <w:b/>
          <w:bCs/>
          <w:sz w:val="32"/>
          <w:szCs w:val="32"/>
        </w:rPr>
        <w:t>1.3</w:t>
      </w:r>
      <w:r w:rsidRPr="007E4DD8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7E4DD8">
        <w:rPr>
          <w:rFonts w:ascii="微软雅黑" w:eastAsia="微软雅黑" w:hAnsi="微软雅黑" w:cs="Times New Roman" w:hint="eastAsia"/>
          <w:sz w:val="32"/>
          <w:szCs w:val="32"/>
        </w:rPr>
        <w:t>氧化还原</w:t>
      </w:r>
      <w:r w:rsidRPr="007E4DD8">
        <w:rPr>
          <w:rFonts w:ascii="微软雅黑" w:eastAsia="微软雅黑" w:hAnsi="微软雅黑" w:cs="Times New Roman"/>
          <w:sz w:val="32"/>
          <w:szCs w:val="32"/>
        </w:rPr>
        <w:t>反应</w:t>
      </w:r>
    </w:p>
    <w:p w14:paraId="5C31F3D0" w14:textId="77777777" w:rsidR="00F546DE" w:rsidRPr="007E4DD8" w:rsidRDefault="00000000">
      <w:pPr>
        <w:jc w:val="center"/>
        <w:rPr>
          <w:rFonts w:ascii="宋体" w:eastAsia="宋体" w:hAnsi="宋体" w:cs="宋体"/>
          <w:b/>
        </w:rPr>
      </w:pPr>
      <w:r w:rsidRPr="007E4DD8">
        <w:rPr>
          <w:rFonts w:ascii="宋体" w:eastAsia="宋体" w:hAnsi="宋体" w:cs="宋体"/>
          <w:b/>
        </w:rPr>
        <w:t>参考答案：</w:t>
      </w:r>
    </w:p>
    <w:p w14:paraId="03635E04" w14:textId="77777777" w:rsidR="00F546DE" w:rsidRPr="007E4DD8" w:rsidRDefault="00000000">
      <w:pPr>
        <w:spacing w:line="360" w:lineRule="auto"/>
        <w:jc w:val="left"/>
      </w:pPr>
      <w:r w:rsidRPr="007E4DD8">
        <w:rPr>
          <w:rFonts w:hint="eastAsia"/>
        </w:rPr>
        <w:t>1-5</w:t>
      </w:r>
      <w:r w:rsidRPr="007E4DD8">
        <w:t>．</w:t>
      </w:r>
      <w:r w:rsidRPr="007E4DD8">
        <w:t>C</w:t>
      </w:r>
      <w:r w:rsidRPr="007E4DD8">
        <w:rPr>
          <w:rFonts w:hint="eastAsia"/>
        </w:rPr>
        <w:t>BBAD</w:t>
      </w:r>
    </w:p>
    <w:p w14:paraId="161A5EB3" w14:textId="77777777" w:rsidR="00F546DE" w:rsidRPr="007E4DD8" w:rsidRDefault="00000000">
      <w:pPr>
        <w:spacing w:line="360" w:lineRule="auto"/>
        <w:jc w:val="left"/>
      </w:pPr>
      <w:r w:rsidRPr="007E4DD8">
        <w:rPr>
          <w:rFonts w:hint="eastAsia"/>
        </w:rPr>
        <w:t>6-8CBB</w:t>
      </w:r>
    </w:p>
    <w:p w14:paraId="0CAFC90E" w14:textId="77777777" w:rsidR="00F546DE" w:rsidRPr="007E4DD8" w:rsidRDefault="00000000">
      <w:pPr>
        <w:spacing w:line="360" w:lineRule="auto"/>
        <w:jc w:val="left"/>
      </w:pPr>
      <w:r w:rsidRPr="007E4DD8">
        <w:rPr>
          <w:rFonts w:hint="eastAsia"/>
        </w:rPr>
        <w:t>9</w:t>
      </w:r>
      <w:r w:rsidRPr="007E4DD8">
        <w:t>．</w:t>
      </w:r>
      <w:r w:rsidRPr="007E4DD8">
        <w:t>(1)     O     K</w:t>
      </w:r>
      <w:r w:rsidRPr="007E4DD8">
        <w:rPr>
          <w:vertAlign w:val="subscript"/>
        </w:rPr>
        <w:t>2</w:t>
      </w:r>
      <w:r w:rsidRPr="007E4DD8">
        <w:t>MnO</w:t>
      </w:r>
      <w:r w:rsidRPr="007E4DD8">
        <w:rPr>
          <w:vertAlign w:val="subscript"/>
        </w:rPr>
        <w:t>4</w:t>
      </w:r>
      <w:r w:rsidRPr="007E4DD8">
        <w:t>、</w:t>
      </w:r>
      <w:r w:rsidRPr="007E4DD8">
        <w:t>MnO</w:t>
      </w:r>
      <w:r w:rsidRPr="007E4DD8">
        <w:rPr>
          <w:vertAlign w:val="subscript"/>
        </w:rPr>
        <w:t>2</w:t>
      </w:r>
    </w:p>
    <w:p w14:paraId="4EC0D143" w14:textId="77777777" w:rsidR="00F546DE" w:rsidRPr="007E4DD8" w:rsidRDefault="00000000">
      <w:pPr>
        <w:spacing w:line="360" w:lineRule="auto"/>
        <w:jc w:val="left"/>
      </w:pPr>
      <w:r w:rsidRPr="007E4DD8">
        <w:t>(2)     HCl     Cl</w:t>
      </w:r>
      <w:r w:rsidRPr="007E4DD8">
        <w:rPr>
          <w:vertAlign w:val="subscript"/>
        </w:rPr>
        <w:t>2</w:t>
      </w:r>
    </w:p>
    <w:p w14:paraId="5628D380" w14:textId="77777777" w:rsidR="00F546DE" w:rsidRPr="007E4DD8" w:rsidRDefault="00000000">
      <w:pPr>
        <w:spacing w:line="360" w:lineRule="auto"/>
        <w:jc w:val="left"/>
        <w:textAlignment w:val="center"/>
      </w:pPr>
      <w:r w:rsidRPr="007E4DD8">
        <w:t xml:space="preserve">(3)     </w:t>
      </w:r>
      <w:proofErr w:type="spellStart"/>
      <w:r w:rsidRPr="007E4DD8">
        <w:t>ClO</w:t>
      </w:r>
      <w:proofErr w:type="spellEnd"/>
      <w:r w:rsidRPr="007E4DD8">
        <w:object w:dxaOrig="120" w:dyaOrig="340" w14:anchorId="35B80B28">
          <v:shape id="_x0000_i1033" type="#_x0000_t75" alt="eqIdfae5d08d37e32d492827e4c5056c5ce7" style="width:6.05pt;height:17.1pt" o:ole="">
            <v:imagedata r:id="rId25" o:title="eqIdfae5d08d37e32d492827e4c5056c5ce7"/>
          </v:shape>
          <o:OLEObject Type="Embed" ProgID="Equation.DSMT4" ShapeID="_x0000_i1033" DrawAspect="Content" ObjectID="_1768124263" r:id="rId26"/>
        </w:object>
      </w:r>
      <w:r w:rsidRPr="007E4DD8">
        <w:t>+6H</w:t>
      </w:r>
      <w:r w:rsidRPr="007E4DD8">
        <w:rPr>
          <w:vertAlign w:val="superscript"/>
        </w:rPr>
        <w:t>+</w:t>
      </w:r>
      <w:r w:rsidRPr="007E4DD8">
        <w:t>+5Cl</w:t>
      </w:r>
      <w:r w:rsidRPr="007E4DD8">
        <w:rPr>
          <w:vertAlign w:val="superscript"/>
        </w:rPr>
        <w:t>-</w:t>
      </w:r>
      <w:r w:rsidRPr="007E4DD8">
        <w:t>=3Cl</w:t>
      </w:r>
      <w:r w:rsidRPr="007E4DD8">
        <w:rPr>
          <w:vertAlign w:val="subscript"/>
        </w:rPr>
        <w:t>2</w:t>
      </w:r>
      <w:r w:rsidRPr="007E4DD8">
        <w:t>↑+3H</w:t>
      </w:r>
      <w:r w:rsidRPr="007E4DD8">
        <w:rPr>
          <w:vertAlign w:val="subscript"/>
        </w:rPr>
        <w:t>2</w:t>
      </w:r>
      <w:r w:rsidRPr="007E4DD8">
        <w:t>O     71</w:t>
      </w:r>
      <w:r w:rsidRPr="007E4DD8">
        <w:t>：</w:t>
      </w:r>
      <w:r w:rsidRPr="007E4DD8">
        <w:t>126     KMnO</w:t>
      </w:r>
      <w:r w:rsidRPr="007E4DD8">
        <w:rPr>
          <w:vertAlign w:val="subscript"/>
        </w:rPr>
        <w:t>4</w:t>
      </w:r>
      <w:r w:rsidRPr="007E4DD8">
        <w:t>＞</w:t>
      </w:r>
      <w:r w:rsidRPr="007E4DD8">
        <w:t>MnO</w:t>
      </w:r>
      <w:r w:rsidRPr="007E4DD8">
        <w:rPr>
          <w:vertAlign w:val="subscript"/>
        </w:rPr>
        <w:t>2</w:t>
      </w:r>
      <w:r w:rsidRPr="007E4DD8">
        <w:t>＞</w:t>
      </w:r>
      <w:r w:rsidRPr="007E4DD8">
        <w:t>O</w:t>
      </w:r>
      <w:r w:rsidRPr="007E4DD8">
        <w:rPr>
          <w:vertAlign w:val="subscript"/>
        </w:rPr>
        <w:t>2</w:t>
      </w:r>
      <w:r w:rsidRPr="007E4DD8">
        <w:t>     2KMnO</w:t>
      </w:r>
      <w:r w:rsidRPr="007E4DD8">
        <w:rPr>
          <w:vertAlign w:val="subscript"/>
        </w:rPr>
        <w:t>4</w:t>
      </w:r>
      <w:r w:rsidRPr="007E4DD8">
        <w:t>+16HCl(</w:t>
      </w:r>
      <w:r w:rsidRPr="007E4DD8">
        <w:t>浓</w:t>
      </w:r>
      <w:r w:rsidRPr="007E4DD8">
        <w:t>)=2KCl+2MnCl</w:t>
      </w:r>
      <w:r w:rsidRPr="007E4DD8">
        <w:rPr>
          <w:vertAlign w:val="subscript"/>
        </w:rPr>
        <w:t>2</w:t>
      </w:r>
      <w:r w:rsidRPr="007E4DD8">
        <w:t>+5Cl</w:t>
      </w:r>
      <w:r w:rsidRPr="007E4DD8">
        <w:rPr>
          <w:vertAlign w:val="subscript"/>
        </w:rPr>
        <w:t>2</w:t>
      </w:r>
      <w:r w:rsidRPr="007E4DD8">
        <w:t>↑+8H</w:t>
      </w:r>
      <w:r w:rsidRPr="007E4DD8">
        <w:rPr>
          <w:vertAlign w:val="subscript"/>
        </w:rPr>
        <w:t>2</w:t>
      </w:r>
      <w:r w:rsidRPr="007E4DD8">
        <w:t>O</w:t>
      </w:r>
    </w:p>
    <w:p w14:paraId="7746BF5F" w14:textId="77777777" w:rsidR="00F546DE" w:rsidRPr="007E4DD8" w:rsidRDefault="00000000">
      <w:pPr>
        <w:spacing w:line="360" w:lineRule="auto"/>
        <w:jc w:val="left"/>
      </w:pPr>
      <w:r w:rsidRPr="007E4DD8">
        <w:rPr>
          <w:rFonts w:hint="eastAsia"/>
        </w:rPr>
        <w:t>10</w:t>
      </w:r>
      <w:r w:rsidRPr="007E4DD8">
        <w:t>．</w:t>
      </w:r>
      <w:r w:rsidRPr="007E4DD8">
        <w:t>(1)2NaNO</w:t>
      </w:r>
      <w:r w:rsidRPr="007E4DD8">
        <w:rPr>
          <w:vertAlign w:val="subscript"/>
        </w:rPr>
        <w:t>2</w:t>
      </w:r>
      <w:r w:rsidRPr="007E4DD8">
        <w:t xml:space="preserve"> + 2KI + 2H</w:t>
      </w:r>
      <w:r w:rsidRPr="007E4DD8">
        <w:rPr>
          <w:vertAlign w:val="subscript"/>
        </w:rPr>
        <w:t>2</w:t>
      </w:r>
      <w:r w:rsidRPr="007E4DD8">
        <w:t>SO</w:t>
      </w:r>
      <w:r w:rsidRPr="007E4DD8">
        <w:rPr>
          <w:vertAlign w:val="subscript"/>
        </w:rPr>
        <w:t>4</w:t>
      </w:r>
      <w:r w:rsidRPr="007E4DD8">
        <w:t>= 2NO↑+I</w:t>
      </w:r>
      <w:r w:rsidRPr="007E4DD8">
        <w:rPr>
          <w:vertAlign w:val="subscript"/>
        </w:rPr>
        <w:t>2</w:t>
      </w:r>
      <w:r w:rsidRPr="007E4DD8">
        <w:t xml:space="preserve"> + K</w:t>
      </w:r>
      <w:r w:rsidRPr="007E4DD8">
        <w:rPr>
          <w:vertAlign w:val="subscript"/>
        </w:rPr>
        <w:t>2</w:t>
      </w:r>
      <w:r w:rsidRPr="007E4DD8">
        <w:t>SO</w:t>
      </w:r>
      <w:r w:rsidRPr="007E4DD8">
        <w:rPr>
          <w:vertAlign w:val="subscript"/>
        </w:rPr>
        <w:t xml:space="preserve">4 </w:t>
      </w:r>
      <w:r w:rsidRPr="007E4DD8">
        <w:t>+ Na</w:t>
      </w:r>
      <w:r w:rsidRPr="007E4DD8">
        <w:rPr>
          <w:vertAlign w:val="subscript"/>
        </w:rPr>
        <w:t>2</w:t>
      </w:r>
      <w:r w:rsidRPr="007E4DD8">
        <w:t>SO</w:t>
      </w:r>
      <w:r w:rsidRPr="007E4DD8">
        <w:rPr>
          <w:vertAlign w:val="subscript"/>
        </w:rPr>
        <w:t>4</w:t>
      </w:r>
      <w:r w:rsidRPr="007E4DD8">
        <w:t xml:space="preserve"> + 2H</w:t>
      </w:r>
      <w:r w:rsidRPr="007E4DD8">
        <w:rPr>
          <w:vertAlign w:val="subscript"/>
        </w:rPr>
        <w:t>2</w:t>
      </w:r>
      <w:r w:rsidRPr="007E4DD8">
        <w:t>O</w:t>
      </w:r>
    </w:p>
    <w:p w14:paraId="70289299" w14:textId="77777777" w:rsidR="00F546DE" w:rsidRPr="007E4DD8" w:rsidRDefault="00000000">
      <w:pPr>
        <w:spacing w:line="360" w:lineRule="auto"/>
        <w:jc w:val="left"/>
      </w:pPr>
      <w:r w:rsidRPr="007E4DD8">
        <w:t>(</w:t>
      </w:r>
      <w:proofErr w:type="gramStart"/>
      <w:r w:rsidRPr="007E4DD8">
        <w:t>2)</w:t>
      </w:r>
      <w:proofErr w:type="spellStart"/>
      <w:r w:rsidRPr="007E4DD8">
        <w:t>ef</w:t>
      </w:r>
      <w:proofErr w:type="spellEnd"/>
      <w:proofErr w:type="gramEnd"/>
    </w:p>
    <w:p w14:paraId="5F8CF7C8" w14:textId="77777777" w:rsidR="00F546DE" w:rsidRPr="007E4DD8" w:rsidRDefault="00000000">
      <w:pPr>
        <w:spacing w:line="360" w:lineRule="auto"/>
        <w:jc w:val="left"/>
      </w:pPr>
      <w:r w:rsidRPr="007E4DD8">
        <w:lastRenderedPageBreak/>
        <w:t xml:space="preserve">(3)     </w:t>
      </w:r>
      <w:r w:rsidRPr="007E4DD8">
        <w:t>反应生成了</w:t>
      </w:r>
      <w:r w:rsidRPr="007E4DD8">
        <w:t>NO</w:t>
      </w:r>
      <w:r w:rsidRPr="007E4DD8">
        <w:t>，该物质会造成大气污染</w:t>
      </w:r>
      <w:r w:rsidRPr="007E4DD8">
        <w:t xml:space="preserve">     </w:t>
      </w:r>
      <w:r w:rsidRPr="007E4DD8">
        <w:t>还原性</w:t>
      </w:r>
      <w:r w:rsidRPr="007E4DD8">
        <w:t xml:space="preserve">     </w:t>
      </w:r>
      <w:r w:rsidRPr="007E4DD8">
        <w:t>强</w:t>
      </w:r>
    </w:p>
    <w:p w14:paraId="3E0AABC4" w14:textId="77777777" w:rsidR="00F546DE" w:rsidRPr="007E4DD8" w:rsidRDefault="00000000">
      <w:pPr>
        <w:spacing w:line="360" w:lineRule="auto"/>
        <w:jc w:val="left"/>
      </w:pPr>
      <w:r w:rsidRPr="007E4DD8">
        <w:t>(4)D</w:t>
      </w:r>
    </w:p>
    <w:p w14:paraId="3A6C5E90" w14:textId="77777777" w:rsidR="00F546DE" w:rsidRPr="007E4DD8" w:rsidRDefault="00000000">
      <w:pPr>
        <w:spacing w:line="360" w:lineRule="auto"/>
        <w:jc w:val="left"/>
      </w:pPr>
      <w:r w:rsidRPr="007E4DD8">
        <w:t>(5)C</w:t>
      </w:r>
    </w:p>
    <w:p w14:paraId="6A74846A" w14:textId="77777777" w:rsidR="00F546DE" w:rsidRPr="007E4DD8" w:rsidRDefault="00000000">
      <w:pPr>
        <w:spacing w:line="360" w:lineRule="auto"/>
        <w:jc w:val="left"/>
      </w:pPr>
      <w:r w:rsidRPr="007E4DD8">
        <w:t>(6)</w:t>
      </w:r>
      <w:r w:rsidRPr="007E4DD8">
        <w:rPr>
          <w:noProof/>
        </w:rPr>
        <w:drawing>
          <wp:inline distT="0" distB="0" distL="114300" distR="114300" wp14:anchorId="7090D019" wp14:editId="7E8C55BA">
            <wp:extent cx="2333625" cy="69532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998EA" w14:textId="77777777" w:rsidR="007E4DD8" w:rsidRPr="007E4DD8" w:rsidRDefault="007E4DD8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  <w:sectPr w:rsidR="007E4DD8" w:rsidRPr="007E4DD8" w:rsidSect="00395C2F">
          <w:headerReference w:type="default" r:id="rId28"/>
          <w:footerReference w:type="default" r:id="rId29"/>
          <w:pgSz w:w="11906" w:h="16838"/>
          <w:pgMar w:top="1440" w:right="1800" w:bottom="1440" w:left="1800" w:header="708" w:footer="708" w:gutter="0"/>
          <w:cols w:space="708"/>
          <w:docGrid w:linePitch="286"/>
        </w:sectPr>
      </w:pPr>
    </w:p>
    <w:p w14:paraId="6EF3296B" w14:textId="77777777" w:rsidR="00F546DE" w:rsidRPr="007E4DD8" w:rsidRDefault="00000000">
      <w:pPr>
        <w:jc w:val="center"/>
        <w:rPr>
          <w:rFonts w:ascii="微软雅黑" w:eastAsia="微软雅黑" w:hAnsi="微软雅黑" w:cs="Times New Roman"/>
          <w:sz w:val="32"/>
          <w:szCs w:val="32"/>
        </w:rPr>
      </w:pPr>
      <w:r w:rsidRPr="007E4DD8">
        <w:rPr>
          <w:rFonts w:ascii="Times New Roman" w:hAnsi="Times New Roman" w:cs="Times New Roman"/>
          <w:b/>
          <w:bCs/>
          <w:noProof/>
          <w:sz w:val="32"/>
          <w:szCs w:val="32"/>
        </w:rPr>
        <w:lastRenderedPageBreak/>
        <w:drawing>
          <wp:anchor distT="0" distB="0" distL="114300" distR="114300" simplePos="0" relativeHeight="251656704" behindDoc="0" locked="0" layoutInCell="1" allowOverlap="1" wp14:anchorId="38BD2A21" wp14:editId="4C06013D">
            <wp:simplePos x="0" y="0"/>
            <wp:positionH relativeFrom="page">
              <wp:posOffset>12280900</wp:posOffset>
            </wp:positionH>
            <wp:positionV relativeFrom="topMargin">
              <wp:posOffset>11201400</wp:posOffset>
            </wp:positionV>
            <wp:extent cx="381000" cy="368300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E4DD8">
        <w:rPr>
          <w:rFonts w:ascii="Times New Roman" w:hAnsi="Times New Roman" w:cs="Times New Roman" w:hint="eastAsia"/>
          <w:b/>
          <w:bCs/>
          <w:sz w:val="32"/>
          <w:szCs w:val="32"/>
        </w:rPr>
        <w:t>2.1</w:t>
      </w:r>
      <w:r w:rsidRPr="007E4DD8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proofErr w:type="gramStart"/>
      <w:r w:rsidRPr="007E4DD8">
        <w:rPr>
          <w:rFonts w:ascii="微软雅黑" w:eastAsia="微软雅黑" w:hAnsi="微软雅黑" w:cs="Times New Roman"/>
          <w:sz w:val="32"/>
          <w:szCs w:val="32"/>
        </w:rPr>
        <w:t>钠及其</w:t>
      </w:r>
      <w:proofErr w:type="gramEnd"/>
      <w:r w:rsidRPr="007E4DD8">
        <w:rPr>
          <w:rFonts w:ascii="微软雅黑" w:eastAsia="微软雅黑" w:hAnsi="微软雅黑" w:cs="Times New Roman"/>
          <w:sz w:val="32"/>
          <w:szCs w:val="32"/>
        </w:rPr>
        <w:t>化合物</w:t>
      </w:r>
    </w:p>
    <w:p w14:paraId="0188F0ED" w14:textId="77777777" w:rsidR="00F546DE" w:rsidRPr="007E4DD8" w:rsidRDefault="00000000">
      <w:pPr>
        <w:jc w:val="center"/>
        <w:rPr>
          <w:rFonts w:ascii="宋体" w:eastAsia="宋体" w:hAnsi="宋体" w:cs="宋体"/>
          <w:b/>
        </w:rPr>
      </w:pPr>
      <w:r w:rsidRPr="007E4DD8">
        <w:rPr>
          <w:rFonts w:ascii="宋体" w:eastAsia="宋体" w:hAnsi="宋体" w:cs="宋体"/>
          <w:b/>
        </w:rPr>
        <w:t>参考答案</w:t>
      </w:r>
    </w:p>
    <w:p w14:paraId="7D8F5BBB" w14:textId="77777777" w:rsidR="00F546DE" w:rsidRPr="007E4DD8" w:rsidRDefault="00000000">
      <w:pPr>
        <w:spacing w:line="360" w:lineRule="auto"/>
        <w:jc w:val="left"/>
      </w:pPr>
      <w:r w:rsidRPr="007E4DD8">
        <w:t>1</w:t>
      </w:r>
      <w:r w:rsidRPr="007E4DD8">
        <w:rPr>
          <w:rFonts w:hint="eastAsia"/>
        </w:rPr>
        <w:t>-5.</w:t>
      </w:r>
      <w:r w:rsidRPr="007E4DD8">
        <w:t>DDACB</w:t>
      </w:r>
      <w:r w:rsidRPr="007E4DD8">
        <w:rPr>
          <w:rFonts w:hint="eastAsia"/>
        </w:rPr>
        <w:t xml:space="preserve">        6-8</w:t>
      </w:r>
      <w:r w:rsidRPr="007E4DD8">
        <w:t>．</w:t>
      </w:r>
      <w:r w:rsidRPr="007E4DD8">
        <w:t>A</w:t>
      </w:r>
      <w:r w:rsidRPr="007E4DD8">
        <w:rPr>
          <w:rFonts w:hint="eastAsia"/>
        </w:rPr>
        <w:t xml:space="preserve"> </w:t>
      </w:r>
      <w:r w:rsidRPr="007E4DD8">
        <w:t>C</w:t>
      </w:r>
      <w:r w:rsidRPr="007E4DD8">
        <w:rPr>
          <w:rFonts w:hint="eastAsia"/>
        </w:rPr>
        <w:t xml:space="preserve"> </w:t>
      </w:r>
      <w:r w:rsidRPr="007E4DD8">
        <w:t>B</w:t>
      </w:r>
      <w:r w:rsidRPr="007E4DD8">
        <w:rPr>
          <w:rFonts w:hint="eastAsia"/>
        </w:rPr>
        <w:t xml:space="preserve"> </w:t>
      </w:r>
    </w:p>
    <w:p w14:paraId="7FBF1881" w14:textId="77777777" w:rsidR="00F546DE" w:rsidRPr="007E4DD8" w:rsidRDefault="00000000">
      <w:pPr>
        <w:spacing w:line="360" w:lineRule="auto"/>
        <w:jc w:val="left"/>
      </w:pPr>
      <w:r w:rsidRPr="007E4DD8">
        <w:rPr>
          <w:rFonts w:hint="eastAsia"/>
        </w:rPr>
        <w:t>9</w:t>
      </w:r>
      <w:r w:rsidRPr="007E4DD8">
        <w:t>．</w:t>
      </w:r>
      <w:r w:rsidRPr="007E4DD8">
        <w:t>(1)     Na     Na</w:t>
      </w:r>
      <w:r w:rsidRPr="007E4DD8">
        <w:rPr>
          <w:vertAlign w:val="subscript"/>
        </w:rPr>
        <w:t>2</w:t>
      </w:r>
      <w:r w:rsidRPr="007E4DD8">
        <w:t>CO</w:t>
      </w:r>
      <w:r w:rsidRPr="007E4DD8">
        <w:rPr>
          <w:vertAlign w:val="subscript"/>
        </w:rPr>
        <w:t>3</w:t>
      </w:r>
    </w:p>
    <w:p w14:paraId="611C171B" w14:textId="77777777" w:rsidR="00F546DE" w:rsidRPr="007E4DD8" w:rsidRDefault="00000000">
      <w:pPr>
        <w:spacing w:line="360" w:lineRule="auto"/>
        <w:jc w:val="left"/>
        <w:textAlignment w:val="center"/>
      </w:pPr>
      <w:r w:rsidRPr="007E4DD8">
        <w:t xml:space="preserve">(2)     </w:t>
      </w:r>
      <w:r w:rsidRPr="007E4DD8">
        <w:object w:dxaOrig="2886" w:dyaOrig="316" w14:anchorId="1D6A656B">
          <v:shape id="_x0000_i1039" type="#_x0000_t75" alt="eqId509f63636077ff7411e33c1709a86c2c" style="width:144.35pt;height:16.05pt" o:ole="">
            <v:imagedata r:id="rId30" o:title="eqId509f63636077ff7411e33c1709a86c2c"/>
          </v:shape>
          <o:OLEObject Type="Embed" ProgID="Equation.DSMT4" ShapeID="_x0000_i1039" DrawAspect="Content" ObjectID="_1768124264" r:id="rId31"/>
        </w:object>
      </w:r>
      <w:r w:rsidRPr="007E4DD8">
        <w:t xml:space="preserve">     </w:t>
      </w:r>
      <w:r w:rsidRPr="007E4DD8">
        <w:object w:dxaOrig="3150" w:dyaOrig="596" w14:anchorId="15C16EB3">
          <v:shape id="_x0000_i1040" type="#_x0000_t75" alt="eqIdc24795bfe77b63af81485760736c8d98" style="width:157.55pt;height:29.95pt" o:ole="">
            <v:imagedata r:id="rId32" o:title="eqIdc24795bfe77b63af81485760736c8d98"/>
          </v:shape>
          <o:OLEObject Type="Embed" ProgID="Equation.DSMT4" ShapeID="_x0000_i1040" DrawAspect="Content" ObjectID="_1768124265" r:id="rId33"/>
        </w:object>
      </w:r>
    </w:p>
    <w:p w14:paraId="0DAF4599" w14:textId="77777777" w:rsidR="00F546DE" w:rsidRPr="007E4DD8" w:rsidRDefault="00000000">
      <w:pPr>
        <w:spacing w:line="360" w:lineRule="auto"/>
        <w:jc w:val="left"/>
      </w:pPr>
      <w:r w:rsidRPr="007E4DD8">
        <w:t xml:space="preserve">(3)     57.3%     </w:t>
      </w:r>
      <w:r w:rsidRPr="007E4DD8">
        <w:t>蓝</w:t>
      </w:r>
    </w:p>
    <w:p w14:paraId="180DA972" w14:textId="77777777" w:rsidR="00F546DE" w:rsidRPr="007E4DD8" w:rsidRDefault="00000000">
      <w:pPr>
        <w:spacing w:line="360" w:lineRule="auto"/>
        <w:jc w:val="left"/>
      </w:pPr>
      <w:r w:rsidRPr="007E4DD8">
        <w:rPr>
          <w:rFonts w:hint="eastAsia"/>
        </w:rPr>
        <w:t>10</w:t>
      </w:r>
      <w:r w:rsidRPr="007E4DD8">
        <w:t>．</w:t>
      </w:r>
      <w:r w:rsidRPr="007E4DD8">
        <w:t>(1)     C</w:t>
      </w:r>
    </w:p>
    <w:p w14:paraId="5F2A29FE" w14:textId="77777777" w:rsidR="00F546DE" w:rsidRPr="007E4DD8" w:rsidRDefault="00000000">
      <w:pPr>
        <w:spacing w:line="360" w:lineRule="auto"/>
        <w:jc w:val="left"/>
      </w:pPr>
      <w:r w:rsidRPr="007E4DD8">
        <w:t>     NaHCO</w:t>
      </w:r>
      <w:r w:rsidRPr="007E4DD8">
        <w:rPr>
          <w:vertAlign w:val="subscript"/>
        </w:rPr>
        <w:t>3</w:t>
      </w:r>
      <w:r w:rsidRPr="007E4DD8">
        <w:t xml:space="preserve">     </w:t>
      </w:r>
      <w:r w:rsidRPr="007E4DD8">
        <w:t>强</w:t>
      </w:r>
    </w:p>
    <w:p w14:paraId="6F99DC39" w14:textId="77777777" w:rsidR="00F546DE" w:rsidRPr="007E4DD8" w:rsidRDefault="00000000">
      <w:pPr>
        <w:spacing w:line="360" w:lineRule="auto"/>
        <w:jc w:val="left"/>
        <w:textAlignment w:val="center"/>
      </w:pPr>
      <w:r w:rsidRPr="007E4DD8">
        <w:t>(2)</w:t>
      </w:r>
      <w:r w:rsidRPr="007E4DD8">
        <w:object w:dxaOrig="3027" w:dyaOrig="594" w14:anchorId="38C07EAD">
          <v:shape id="_x0000_i1041" type="#_x0000_t75" alt="eqId836585ef4cf3c5801ad398cf367fac4b" style="width:151.5pt;height:29.6pt" o:ole="">
            <v:imagedata r:id="rId34" o:title="eqId836585ef4cf3c5801ad398cf367fac4b"/>
          </v:shape>
          <o:OLEObject Type="Embed" ProgID="Equation.DSMT4" ShapeID="_x0000_i1041" DrawAspect="Content" ObjectID="_1768124266" r:id="rId35"/>
        </w:object>
      </w:r>
    </w:p>
    <w:p w14:paraId="7CA26692" w14:textId="77777777" w:rsidR="00F546DE" w:rsidRPr="007E4DD8" w:rsidRDefault="00000000">
      <w:pPr>
        <w:spacing w:line="360" w:lineRule="auto"/>
        <w:jc w:val="left"/>
      </w:pPr>
      <w:r w:rsidRPr="007E4DD8">
        <w:t>(</w:t>
      </w:r>
      <w:proofErr w:type="gramStart"/>
      <w:r w:rsidRPr="007E4DD8">
        <w:t>3)NaHCO</w:t>
      </w:r>
      <w:proofErr w:type="gramEnd"/>
      <w:r w:rsidRPr="007E4DD8">
        <w:rPr>
          <w:vertAlign w:val="subscript"/>
        </w:rPr>
        <w:t>3</w:t>
      </w:r>
    </w:p>
    <w:p w14:paraId="7D45F695" w14:textId="77777777" w:rsidR="00F546DE" w:rsidRPr="007E4DD8" w:rsidRDefault="00000000">
      <w:pPr>
        <w:spacing w:line="360" w:lineRule="auto"/>
        <w:jc w:val="left"/>
        <w:textAlignment w:val="center"/>
      </w:pPr>
      <w:r w:rsidRPr="007E4DD8">
        <w:t>(4)</w:t>
      </w:r>
      <w:r w:rsidRPr="007E4DD8">
        <w:object w:dxaOrig="3256" w:dyaOrig="356" w14:anchorId="4BC88EC9">
          <v:shape id="_x0000_i1042" type="#_x0000_t75" alt="eqId07186eee840e8fdab08e07d7b74d95bc" style="width:162.9pt;height:17.8pt" o:ole="">
            <v:imagedata r:id="rId36" o:title="eqId07186eee840e8fdab08e07d7b74d95bc"/>
          </v:shape>
          <o:OLEObject Type="Embed" ProgID="Equation.DSMT4" ShapeID="_x0000_i1042" DrawAspect="Content" ObjectID="_1768124267" r:id="rId37"/>
        </w:object>
      </w:r>
    </w:p>
    <w:p w14:paraId="3F9793C9" w14:textId="77777777" w:rsidR="00F546DE" w:rsidRPr="007E4DD8" w:rsidRDefault="00000000">
      <w:pPr>
        <w:jc w:val="center"/>
        <w:rPr>
          <w:rFonts w:ascii="Times New Roman" w:eastAsia="微软雅黑" w:hAnsi="Times New Roman" w:cs="Times New Roman"/>
          <w:b/>
          <w:bCs/>
          <w:sz w:val="32"/>
          <w:szCs w:val="32"/>
        </w:rPr>
      </w:pPr>
      <w:r w:rsidRPr="007E4DD8">
        <w:rPr>
          <w:rFonts w:ascii="Times New Roman" w:hAnsi="Times New Roman" w:cs="Times New Roman"/>
          <w:b/>
          <w:bCs/>
          <w:noProof/>
          <w:sz w:val="32"/>
          <w:szCs w:val="32"/>
        </w:rPr>
        <w:drawing>
          <wp:anchor distT="0" distB="0" distL="114300" distR="114300" simplePos="0" relativeHeight="251652608" behindDoc="0" locked="0" layoutInCell="1" allowOverlap="1" wp14:anchorId="681A89FC" wp14:editId="5D2C8800">
            <wp:simplePos x="0" y="0"/>
            <wp:positionH relativeFrom="page">
              <wp:posOffset>12280900</wp:posOffset>
            </wp:positionH>
            <wp:positionV relativeFrom="topMargin">
              <wp:posOffset>11201400</wp:posOffset>
            </wp:positionV>
            <wp:extent cx="381000" cy="368300"/>
            <wp:effectExtent l="0" t="0" r="0" b="0"/>
            <wp:wrapNone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E4DD8">
        <w:rPr>
          <w:rFonts w:ascii="Times New Roman" w:hAnsi="Times New Roman" w:cs="Times New Roman" w:hint="eastAsia"/>
          <w:b/>
          <w:bCs/>
          <w:sz w:val="32"/>
          <w:szCs w:val="32"/>
        </w:rPr>
        <w:t>2.2</w:t>
      </w:r>
      <w:proofErr w:type="gramStart"/>
      <w:r w:rsidRPr="007E4DD8">
        <w:rPr>
          <w:rFonts w:ascii="Times New Roman" w:hAnsi="Times New Roman" w:cs="Times New Roman" w:hint="eastAsia"/>
          <w:b/>
          <w:bCs/>
          <w:sz w:val="32"/>
          <w:szCs w:val="32"/>
        </w:rPr>
        <w:t>氯</w:t>
      </w:r>
      <w:r w:rsidRPr="007E4DD8">
        <w:rPr>
          <w:rFonts w:ascii="微软雅黑" w:eastAsia="微软雅黑" w:hAnsi="微软雅黑" w:cs="Times New Roman"/>
          <w:sz w:val="32"/>
          <w:szCs w:val="32"/>
        </w:rPr>
        <w:t>及其</w:t>
      </w:r>
      <w:proofErr w:type="gramEnd"/>
      <w:r w:rsidRPr="007E4DD8">
        <w:rPr>
          <w:rFonts w:ascii="微软雅黑" w:eastAsia="微软雅黑" w:hAnsi="微软雅黑" w:cs="Times New Roman"/>
          <w:sz w:val="32"/>
          <w:szCs w:val="32"/>
        </w:rPr>
        <w:t>化合物</w:t>
      </w:r>
    </w:p>
    <w:p w14:paraId="0046AA94" w14:textId="77777777" w:rsidR="00F546DE" w:rsidRPr="007E4DD8" w:rsidRDefault="00000000">
      <w:pPr>
        <w:jc w:val="center"/>
        <w:rPr>
          <w:rFonts w:ascii="宋体" w:eastAsia="宋体" w:hAnsi="宋体" w:cs="宋体"/>
          <w:b/>
        </w:rPr>
      </w:pPr>
      <w:r w:rsidRPr="007E4DD8">
        <w:rPr>
          <w:rFonts w:ascii="宋体" w:eastAsia="宋体" w:hAnsi="宋体" w:cs="宋体"/>
          <w:b/>
        </w:rPr>
        <w:t>参考答案：</w:t>
      </w:r>
    </w:p>
    <w:p w14:paraId="5EEB7EC3" w14:textId="77777777" w:rsidR="00F546DE" w:rsidRPr="007E4DD8" w:rsidRDefault="00000000">
      <w:pPr>
        <w:spacing w:line="360" w:lineRule="auto"/>
        <w:jc w:val="left"/>
      </w:pPr>
      <w:r w:rsidRPr="007E4DD8">
        <w:rPr>
          <w:rFonts w:hint="eastAsia"/>
        </w:rPr>
        <w:t>1-5</w:t>
      </w:r>
      <w:r w:rsidRPr="007E4DD8">
        <w:t>DBBBC</w:t>
      </w:r>
      <w:r w:rsidRPr="007E4DD8">
        <w:rPr>
          <w:rFonts w:hint="eastAsia"/>
        </w:rPr>
        <w:t xml:space="preserve">        6-8</w:t>
      </w:r>
      <w:r w:rsidRPr="007E4DD8">
        <w:t>．</w:t>
      </w:r>
      <w:r w:rsidRPr="007E4DD8">
        <w:t>BCB</w:t>
      </w:r>
    </w:p>
    <w:p w14:paraId="0B6AE7AB" w14:textId="77777777" w:rsidR="00F546DE" w:rsidRPr="007E4DD8" w:rsidRDefault="00000000">
      <w:pPr>
        <w:spacing w:line="360" w:lineRule="auto"/>
        <w:jc w:val="left"/>
      </w:pPr>
      <w:r w:rsidRPr="007E4DD8">
        <w:rPr>
          <w:rFonts w:hint="eastAsia"/>
        </w:rPr>
        <w:t>9</w:t>
      </w:r>
      <w:r w:rsidRPr="007E4DD8">
        <w:t>．</w:t>
      </w:r>
      <w:r w:rsidRPr="007E4DD8">
        <w:t xml:space="preserve">(1)     </w:t>
      </w:r>
      <w:r w:rsidRPr="007E4DD8">
        <w:t>单质</w:t>
      </w:r>
      <w:r w:rsidRPr="007E4DD8">
        <w:t>     Cl</w:t>
      </w:r>
      <w:r w:rsidRPr="007E4DD8">
        <w:rPr>
          <w:vertAlign w:val="subscript"/>
        </w:rPr>
        <w:t>2</w:t>
      </w:r>
      <w:r w:rsidRPr="007E4DD8">
        <w:t>O</w:t>
      </w:r>
      <w:r w:rsidRPr="007E4DD8">
        <w:rPr>
          <w:vertAlign w:val="subscript"/>
        </w:rPr>
        <w:t>7</w:t>
      </w:r>
    </w:p>
    <w:p w14:paraId="1F464305" w14:textId="77777777" w:rsidR="00F546DE" w:rsidRPr="007E4DD8" w:rsidRDefault="00000000">
      <w:pPr>
        <w:spacing w:line="360" w:lineRule="auto"/>
        <w:jc w:val="left"/>
      </w:pPr>
      <w:r w:rsidRPr="007E4DD8">
        <w:t xml:space="preserve">(2)     </w:t>
      </w:r>
      <w:r w:rsidRPr="007E4DD8">
        <w:t>复分解</w:t>
      </w:r>
      <w:r w:rsidRPr="007E4DD8">
        <w:t xml:space="preserve">     </w:t>
      </w:r>
      <w:r w:rsidRPr="007E4DD8">
        <w:t>还原性和酸性</w:t>
      </w:r>
      <w:r w:rsidRPr="007E4DD8">
        <w:t xml:space="preserve">     </w:t>
      </w:r>
      <w:r w:rsidRPr="007E4DD8">
        <w:t>褪色</w:t>
      </w:r>
    </w:p>
    <w:p w14:paraId="6585DD9F" w14:textId="77777777" w:rsidR="00F546DE" w:rsidRPr="007E4DD8" w:rsidRDefault="00000000">
      <w:pPr>
        <w:spacing w:line="360" w:lineRule="auto"/>
        <w:jc w:val="left"/>
        <w:textAlignment w:val="center"/>
      </w:pPr>
      <w:r w:rsidRPr="007E4DD8">
        <w:rPr>
          <w:rFonts w:hint="eastAsia"/>
        </w:rPr>
        <w:t>10</w:t>
      </w:r>
      <w:r w:rsidRPr="007E4DD8">
        <w:t>．</w:t>
      </w:r>
      <w:r w:rsidRPr="007E4DD8">
        <w:t xml:space="preserve">(1)     </w:t>
      </w:r>
      <w:r w:rsidRPr="007E4DD8">
        <w:t>分液漏斗</w:t>
      </w:r>
      <w:r w:rsidRPr="007E4DD8">
        <w:t xml:space="preserve">     </w:t>
      </w:r>
      <w:r w:rsidRPr="007E4DD8">
        <w:t>浓盐酸</w:t>
      </w:r>
      <w:r w:rsidRPr="007E4DD8">
        <w:t>     MnO</w:t>
      </w:r>
      <w:r w:rsidRPr="007E4DD8">
        <w:rPr>
          <w:vertAlign w:val="subscript"/>
        </w:rPr>
        <w:t>2</w:t>
      </w:r>
      <w:r w:rsidRPr="007E4DD8">
        <w:t>+4H</w:t>
      </w:r>
      <w:r w:rsidRPr="007E4DD8">
        <w:rPr>
          <w:vertAlign w:val="superscript"/>
        </w:rPr>
        <w:t>+</w:t>
      </w:r>
      <w:r w:rsidRPr="007E4DD8">
        <w:t>+2Cl</w:t>
      </w:r>
      <w:r w:rsidRPr="007E4DD8">
        <w:rPr>
          <w:vertAlign w:val="superscript"/>
        </w:rPr>
        <w:t xml:space="preserve">- </w:t>
      </w:r>
      <w:r w:rsidRPr="007E4DD8">
        <w:object w:dxaOrig="193" w:dyaOrig="580" w14:anchorId="024FEABA">
          <v:shape id="_x0000_i1043" type="#_x0000_t75" alt="eqId0097ba611f3eb7c257ede30fd2367a03" style="width:9.6pt;height:28.85pt" o:ole="">
            <v:imagedata r:id="rId38" o:title="eqId0097ba611f3eb7c257ede30fd2367a03"/>
          </v:shape>
          <o:OLEObject Type="Embed" ProgID="Equation.DSMT4" ShapeID="_x0000_i1043" DrawAspect="Content" ObjectID="_1768124268" r:id="rId39"/>
        </w:object>
      </w:r>
      <w:r w:rsidRPr="007E4DD8">
        <w:t>Mn</w:t>
      </w:r>
      <w:r w:rsidRPr="007E4DD8">
        <w:rPr>
          <w:vertAlign w:val="superscript"/>
        </w:rPr>
        <w:t>2+</w:t>
      </w:r>
      <w:r w:rsidRPr="007E4DD8">
        <w:t>+Cl</w:t>
      </w:r>
      <w:r w:rsidRPr="007E4DD8">
        <w:rPr>
          <w:vertAlign w:val="subscript"/>
        </w:rPr>
        <w:t>2</w:t>
      </w:r>
      <w:r w:rsidRPr="007E4DD8">
        <w:t>↑+2H</w:t>
      </w:r>
      <w:r w:rsidRPr="007E4DD8">
        <w:rPr>
          <w:vertAlign w:val="subscript"/>
        </w:rPr>
        <w:t>2</w:t>
      </w:r>
      <w:r w:rsidRPr="007E4DD8">
        <w:t>O</w:t>
      </w:r>
    </w:p>
    <w:p w14:paraId="5B940F8D" w14:textId="77777777" w:rsidR="00F546DE" w:rsidRPr="007E4DD8" w:rsidRDefault="00000000">
      <w:pPr>
        <w:spacing w:line="360" w:lineRule="auto"/>
        <w:jc w:val="left"/>
      </w:pPr>
      <w:r w:rsidRPr="007E4DD8">
        <w:t>(2)</w:t>
      </w:r>
      <w:r w:rsidRPr="007E4DD8">
        <w:t>溶液变成蓝色</w:t>
      </w:r>
    </w:p>
    <w:p w14:paraId="5A25788D" w14:textId="77777777" w:rsidR="00F546DE" w:rsidRPr="007E4DD8" w:rsidRDefault="00000000">
      <w:pPr>
        <w:spacing w:line="360" w:lineRule="auto"/>
        <w:jc w:val="left"/>
      </w:pPr>
      <w:r w:rsidRPr="007E4DD8">
        <w:t>(3)</w:t>
      </w:r>
      <w:r w:rsidRPr="007E4DD8">
        <w:t>有色布条褪色</w:t>
      </w:r>
    </w:p>
    <w:p w14:paraId="6A8E9B60" w14:textId="77777777" w:rsidR="00F546DE" w:rsidRPr="007E4DD8" w:rsidRDefault="00000000">
      <w:pPr>
        <w:spacing w:line="360" w:lineRule="auto"/>
        <w:jc w:val="left"/>
      </w:pPr>
      <w:r w:rsidRPr="007E4DD8">
        <w:t>(4)D</w:t>
      </w:r>
    </w:p>
    <w:p w14:paraId="7BEBB020" w14:textId="77777777" w:rsidR="00F546DE" w:rsidRPr="007E4DD8" w:rsidRDefault="00000000">
      <w:pPr>
        <w:spacing w:line="360" w:lineRule="auto"/>
        <w:jc w:val="left"/>
      </w:pPr>
      <w:r w:rsidRPr="007E4DD8">
        <w:t xml:space="preserve">(5)     </w:t>
      </w:r>
      <w:r w:rsidRPr="007E4DD8">
        <w:t>吸收多余的氯气，防止污染空气</w:t>
      </w:r>
      <w:r w:rsidRPr="007E4DD8">
        <w:t>     Cl</w:t>
      </w:r>
      <w:r w:rsidRPr="007E4DD8">
        <w:rPr>
          <w:vertAlign w:val="subscript"/>
        </w:rPr>
        <w:t>2</w:t>
      </w:r>
      <w:r w:rsidRPr="007E4DD8">
        <w:t>+2OH</w:t>
      </w:r>
      <w:r w:rsidRPr="007E4DD8">
        <w:rPr>
          <w:vertAlign w:val="superscript"/>
        </w:rPr>
        <w:t>-</w:t>
      </w:r>
      <w:r w:rsidRPr="007E4DD8">
        <w:t>=Cl</w:t>
      </w:r>
      <w:r w:rsidRPr="007E4DD8">
        <w:rPr>
          <w:vertAlign w:val="superscript"/>
        </w:rPr>
        <w:t>-</w:t>
      </w:r>
      <w:r w:rsidRPr="007E4DD8">
        <w:t xml:space="preserve">+ </w:t>
      </w:r>
      <w:proofErr w:type="spellStart"/>
      <w:r w:rsidRPr="007E4DD8">
        <w:t>ClO</w:t>
      </w:r>
      <w:proofErr w:type="spellEnd"/>
      <w:r w:rsidRPr="007E4DD8">
        <w:rPr>
          <w:vertAlign w:val="superscript"/>
        </w:rPr>
        <w:t>-</w:t>
      </w:r>
      <w:r w:rsidRPr="007E4DD8">
        <w:t>+ H</w:t>
      </w:r>
      <w:r w:rsidRPr="007E4DD8">
        <w:rPr>
          <w:vertAlign w:val="subscript"/>
        </w:rPr>
        <w:t>2</w:t>
      </w:r>
      <w:r w:rsidRPr="007E4DD8">
        <w:t>O</w:t>
      </w:r>
    </w:p>
    <w:p w14:paraId="1BD0BE4D" w14:textId="77777777" w:rsidR="00F546DE" w:rsidRPr="007E4DD8" w:rsidRDefault="00F546DE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14:paraId="423902C2" w14:textId="0D68624E" w:rsidR="00F546DE" w:rsidRPr="007E4DD8" w:rsidRDefault="00000000" w:rsidP="007D00CB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7E4DD8">
        <w:rPr>
          <w:rFonts w:ascii="Times New Roman" w:hAnsi="Times New Roman" w:cs="Times New Roman" w:hint="eastAsia"/>
          <w:b/>
          <w:bCs/>
          <w:sz w:val="32"/>
          <w:szCs w:val="32"/>
        </w:rPr>
        <w:t>2.3</w:t>
      </w:r>
      <w:r w:rsidRPr="007E4DD8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7E4DD8">
        <w:rPr>
          <w:rFonts w:ascii="微软雅黑" w:eastAsia="微软雅黑" w:hAnsi="微软雅黑" w:cs="Times New Roman" w:hint="eastAsia"/>
          <w:sz w:val="32"/>
          <w:szCs w:val="32"/>
        </w:rPr>
        <w:t>物质的量</w:t>
      </w:r>
    </w:p>
    <w:p w14:paraId="202B9994" w14:textId="77777777" w:rsidR="00F546DE" w:rsidRPr="007E4DD8" w:rsidRDefault="00000000">
      <w:pPr>
        <w:jc w:val="center"/>
        <w:rPr>
          <w:rFonts w:ascii="宋体" w:eastAsia="宋体" w:hAnsi="宋体" w:cs="宋体"/>
          <w:b/>
        </w:rPr>
      </w:pPr>
      <w:r w:rsidRPr="007E4DD8">
        <w:rPr>
          <w:rFonts w:ascii="宋体" w:eastAsia="宋体" w:hAnsi="宋体" w:cs="宋体"/>
          <w:b/>
        </w:rPr>
        <w:t>参考答案</w:t>
      </w:r>
    </w:p>
    <w:p w14:paraId="43AF9915" w14:textId="77777777" w:rsidR="00F546DE" w:rsidRPr="007E4DD8" w:rsidRDefault="00000000">
      <w:pPr>
        <w:spacing w:line="360" w:lineRule="auto"/>
        <w:jc w:val="left"/>
      </w:pPr>
      <w:r w:rsidRPr="007E4DD8">
        <w:rPr>
          <w:rFonts w:hint="eastAsia"/>
        </w:rPr>
        <w:t xml:space="preserve">1-5 </w:t>
      </w:r>
      <w:r w:rsidRPr="007E4DD8">
        <w:t>BDDAC</w:t>
      </w:r>
      <w:r w:rsidRPr="007E4DD8">
        <w:rPr>
          <w:rFonts w:hint="eastAsia"/>
        </w:rPr>
        <w:t xml:space="preserve">    6-8 </w:t>
      </w:r>
      <w:r w:rsidRPr="007E4DD8">
        <w:t>DDB</w:t>
      </w:r>
    </w:p>
    <w:p w14:paraId="42909E0F" w14:textId="77777777" w:rsidR="00F546DE" w:rsidRPr="007E4DD8" w:rsidRDefault="00000000">
      <w:pPr>
        <w:shd w:val="clear" w:color="auto" w:fill="FFFFFF"/>
        <w:spacing w:line="360" w:lineRule="auto"/>
        <w:jc w:val="left"/>
      </w:pPr>
      <w:r w:rsidRPr="007E4DD8">
        <w:rPr>
          <w:rFonts w:hint="eastAsia"/>
        </w:rPr>
        <w:t>9.</w:t>
      </w:r>
      <w:r w:rsidRPr="007E4DD8">
        <w:t>(1)0.2</w:t>
      </w:r>
      <w:r w:rsidRPr="007E4DD8">
        <w:rPr>
          <w:rFonts w:hint="eastAsia"/>
        </w:rPr>
        <w:t xml:space="preserve"> </w:t>
      </w:r>
      <w:proofErr w:type="gramStart"/>
      <w:r w:rsidRPr="007E4DD8">
        <w:rPr>
          <w:rFonts w:hint="eastAsia"/>
        </w:rPr>
        <w:t xml:space="preserve">   </w:t>
      </w:r>
      <w:r w:rsidRPr="007E4DD8">
        <w:t>(</w:t>
      </w:r>
      <w:proofErr w:type="gramEnd"/>
      <w:r w:rsidRPr="007E4DD8">
        <w:t>2)1∶3</w:t>
      </w:r>
      <w:r w:rsidRPr="007E4DD8">
        <w:rPr>
          <w:rFonts w:hint="eastAsia"/>
        </w:rPr>
        <w:t xml:space="preserve">    </w:t>
      </w:r>
      <w:r w:rsidRPr="007E4DD8">
        <w:t>(3)0.9</w:t>
      </w:r>
      <w:r w:rsidRPr="007E4DD8">
        <w:rPr>
          <w:rFonts w:hint="eastAsia"/>
        </w:rPr>
        <w:t xml:space="preserve">    </w:t>
      </w:r>
      <w:r w:rsidRPr="007E4DD8">
        <w:t>(4)15</w:t>
      </w:r>
    </w:p>
    <w:p w14:paraId="410C80B6" w14:textId="77777777" w:rsidR="00F546DE" w:rsidRPr="007E4DD8" w:rsidRDefault="00000000">
      <w:pPr>
        <w:shd w:val="clear" w:color="auto" w:fill="FFFFFF"/>
        <w:spacing w:line="360" w:lineRule="auto"/>
        <w:jc w:val="left"/>
      </w:pPr>
      <w:r w:rsidRPr="007E4DD8">
        <w:t>(5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w:rPr>
                <w:rFonts w:ascii="Cambria Math" w:eastAsia="宋体" w:hAnsi="Cambria Math" w:cs="Cambria Math"/>
              </w:rPr>
              <m:t>Na</m:t>
            </m:r>
          </m:e>
          <m:sub>
            <m:r>
              <w:rPr>
                <w:rFonts w:ascii="Cambria Math" w:eastAsia="宋体" w:hAnsi="Cambria Math" w:cs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w:rPr>
                <w:rFonts w:ascii="Cambria Math" w:eastAsia="宋体" w:hAnsi="Cambria Math" w:cs="Cambria Math"/>
              </w:rPr>
              <m:t>HXO</m:t>
            </m:r>
          </m:e>
          <m:sub>
            <m:r>
              <w:rPr>
                <w:rFonts w:ascii="Cambria Math" w:eastAsia="宋体" w:hAnsi="Cambria Math" w:cs="Cambria Math"/>
              </w:rPr>
              <m:t>3</m:t>
            </m:r>
          </m:sub>
        </m:sSub>
      </m:oMath>
      <w:r w:rsidRPr="007E4DD8">
        <w:rPr>
          <w:rFonts w:hint="eastAsia"/>
        </w:rPr>
        <w:t xml:space="preserve"> </w:t>
      </w:r>
      <w:proofErr w:type="gramStart"/>
      <w:r w:rsidRPr="007E4DD8">
        <w:rPr>
          <w:rFonts w:hint="eastAsia"/>
        </w:rPr>
        <w:t xml:space="preserve">   </w:t>
      </w:r>
      <w:r w:rsidRPr="007E4DD8">
        <w:t>(</w:t>
      </w:r>
      <w:proofErr w:type="gramEnd"/>
      <w:r w:rsidRPr="007E4DD8">
        <w:t>6)5∶4</w:t>
      </w:r>
    </w:p>
    <w:p w14:paraId="17B2A91A" w14:textId="77777777" w:rsidR="00F546DE" w:rsidRPr="007E4DD8" w:rsidRDefault="00000000">
      <w:pPr>
        <w:spacing w:line="360" w:lineRule="auto"/>
        <w:jc w:val="left"/>
      </w:pPr>
      <w:r w:rsidRPr="007E4DD8">
        <w:t>1</w:t>
      </w:r>
      <w:r w:rsidRPr="007E4DD8">
        <w:rPr>
          <w:rFonts w:hint="eastAsia"/>
        </w:rPr>
        <w:t>0</w:t>
      </w:r>
      <w:r w:rsidRPr="007E4DD8">
        <w:t>．</w:t>
      </w:r>
      <w:r w:rsidRPr="007E4DD8">
        <w:t>(</w:t>
      </w:r>
      <w:proofErr w:type="gramStart"/>
      <w:r w:rsidRPr="007E4DD8">
        <w:t>1)①</w:t>
      </w:r>
      <w:proofErr w:type="gramEnd"/>
      <w:r w:rsidRPr="007E4DD8">
        <w:t>②④③⑤</w:t>
      </w:r>
    </w:p>
    <w:p w14:paraId="3C0DFBE6" w14:textId="77777777" w:rsidR="00F546DE" w:rsidRPr="007E4DD8" w:rsidRDefault="00000000">
      <w:pPr>
        <w:spacing w:line="360" w:lineRule="auto"/>
        <w:jc w:val="left"/>
      </w:pPr>
      <w:r w:rsidRPr="007E4DD8">
        <w:t>(2)8.0</w:t>
      </w:r>
    </w:p>
    <w:p w14:paraId="7F857BE5" w14:textId="77777777" w:rsidR="00F546DE" w:rsidRPr="007E4DD8" w:rsidRDefault="00000000">
      <w:pPr>
        <w:spacing w:line="360" w:lineRule="auto"/>
        <w:jc w:val="left"/>
      </w:pPr>
      <w:r w:rsidRPr="007E4DD8">
        <w:t>(</w:t>
      </w:r>
      <w:proofErr w:type="gramStart"/>
      <w:r w:rsidRPr="007E4DD8">
        <w:t>3)③</w:t>
      </w:r>
      <w:proofErr w:type="gramEnd"/>
    </w:p>
    <w:p w14:paraId="3EEEFC20" w14:textId="77777777" w:rsidR="00F546DE" w:rsidRPr="007E4DD8" w:rsidRDefault="00000000">
      <w:pPr>
        <w:spacing w:line="360" w:lineRule="auto"/>
        <w:jc w:val="left"/>
      </w:pPr>
      <w:r w:rsidRPr="007E4DD8">
        <w:t>(4)</w:t>
      </w:r>
      <w:r w:rsidRPr="007E4DD8">
        <w:t>玻璃棒</w:t>
      </w:r>
    </w:p>
    <w:p w14:paraId="69799925" w14:textId="789001A1" w:rsidR="00F546DE" w:rsidRPr="007E4DD8" w:rsidRDefault="00000000" w:rsidP="007D00CB">
      <w:pPr>
        <w:spacing w:line="360" w:lineRule="auto"/>
        <w:jc w:val="left"/>
        <w:rPr>
          <w:rFonts w:ascii="微软雅黑" w:eastAsia="微软雅黑" w:hAnsi="微软雅黑" w:cs="微软雅黑"/>
          <w:sz w:val="32"/>
          <w:szCs w:val="32"/>
        </w:rPr>
        <w:sectPr w:rsidR="00F546DE" w:rsidRPr="007E4DD8" w:rsidSect="00395C2F">
          <w:pgSz w:w="11906" w:h="16838"/>
          <w:pgMar w:top="1440" w:right="1800" w:bottom="1440" w:left="1800" w:header="708" w:footer="708" w:gutter="0"/>
          <w:cols w:space="708"/>
          <w:docGrid w:linePitch="286"/>
        </w:sectPr>
      </w:pPr>
      <w:r w:rsidRPr="007E4DD8">
        <w:t xml:space="preserve">(5)     </w:t>
      </w:r>
      <w:r w:rsidRPr="007E4DD8">
        <w:t>偏低</w:t>
      </w:r>
      <w:r w:rsidRPr="007E4DD8">
        <w:t xml:space="preserve">     </w:t>
      </w:r>
      <w:r w:rsidRPr="007E4DD8">
        <w:t>偏高</w:t>
      </w:r>
      <w:r w:rsidRPr="007E4DD8">
        <w:t xml:space="preserve">     </w:t>
      </w:r>
      <w:r w:rsidRPr="007E4DD8">
        <w:t>偏低</w:t>
      </w:r>
      <w:r w:rsidRPr="007E4DD8">
        <w:t xml:space="preserve">     </w:t>
      </w:r>
      <w:r w:rsidRPr="007E4DD8">
        <w:t>无影响</w:t>
      </w:r>
    </w:p>
    <w:p w14:paraId="40AB3E77" w14:textId="77777777" w:rsidR="007E4DD8" w:rsidRPr="007E4DD8" w:rsidRDefault="007E4DD8" w:rsidP="007E4DD8">
      <w:pPr>
        <w:shd w:val="clear" w:color="auto" w:fill="FFFFFF" w:themeFill="background1"/>
        <w:jc w:val="center"/>
        <w:rPr>
          <w:rFonts w:ascii="微软雅黑" w:eastAsia="微软雅黑" w:hAnsi="微软雅黑" w:cs="微软雅黑"/>
          <w:b/>
          <w:bCs/>
          <w:sz w:val="32"/>
          <w:szCs w:val="32"/>
        </w:rPr>
      </w:pPr>
      <w:r w:rsidRPr="007E4DD8">
        <w:rPr>
          <w:rFonts w:ascii="微软雅黑" w:eastAsia="微软雅黑" w:hAnsi="微软雅黑" w:cs="微软雅黑" w:hint="eastAsia"/>
          <w:noProof/>
          <w:sz w:val="32"/>
          <w:szCs w:val="32"/>
        </w:rPr>
        <w:lastRenderedPageBreak/>
        <w:drawing>
          <wp:anchor distT="0" distB="0" distL="114300" distR="114300" simplePos="0" relativeHeight="251658752" behindDoc="0" locked="0" layoutInCell="1" allowOverlap="1" wp14:anchorId="0BCF539D" wp14:editId="2BC75ED1">
            <wp:simplePos x="0" y="0"/>
            <wp:positionH relativeFrom="page">
              <wp:posOffset>12280900</wp:posOffset>
            </wp:positionH>
            <wp:positionV relativeFrom="topMargin">
              <wp:posOffset>11201400</wp:posOffset>
            </wp:positionV>
            <wp:extent cx="381000" cy="368300"/>
            <wp:effectExtent l="0" t="0" r="0" b="12700"/>
            <wp:wrapNone/>
            <wp:docPr id="1198045891" name="图片 1198045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E4DD8">
        <w:rPr>
          <w:rFonts w:ascii="微软雅黑" w:eastAsia="微软雅黑" w:hAnsi="微软雅黑" w:cs="微软雅黑" w:hint="eastAsia"/>
          <w:sz w:val="32"/>
          <w:szCs w:val="32"/>
        </w:rPr>
        <w:t>3.1铁及其化合物</w:t>
      </w:r>
    </w:p>
    <w:p w14:paraId="048844F5" w14:textId="77777777" w:rsidR="007E4DD8" w:rsidRPr="007E4DD8" w:rsidRDefault="007E4DD8" w:rsidP="007E4DD8">
      <w:r w:rsidRPr="007E4DD8">
        <w:rPr>
          <w:rFonts w:hint="eastAsia"/>
        </w:rPr>
        <w:t>答案：</w:t>
      </w:r>
    </w:p>
    <w:p w14:paraId="7ACA29CA" w14:textId="77777777" w:rsidR="007E4DD8" w:rsidRPr="007E4DD8" w:rsidRDefault="007E4DD8" w:rsidP="007E4DD8">
      <w:r w:rsidRPr="007E4DD8">
        <w:rPr>
          <w:rFonts w:hint="eastAsia"/>
        </w:rPr>
        <w:t>1-</w:t>
      </w:r>
      <w:proofErr w:type="gramStart"/>
      <w:r w:rsidRPr="007E4DD8">
        <w:rPr>
          <w:rFonts w:hint="eastAsia"/>
        </w:rPr>
        <w:t>5  DACDD</w:t>
      </w:r>
      <w:proofErr w:type="gramEnd"/>
    </w:p>
    <w:p w14:paraId="38B232D4" w14:textId="77777777" w:rsidR="007E4DD8" w:rsidRPr="007E4DD8" w:rsidRDefault="007E4DD8" w:rsidP="007E4DD8">
      <w:r w:rsidRPr="007E4DD8">
        <w:rPr>
          <w:rFonts w:hint="eastAsia"/>
        </w:rPr>
        <w:t>6-</w:t>
      </w:r>
      <w:proofErr w:type="gramStart"/>
      <w:r w:rsidRPr="007E4DD8">
        <w:rPr>
          <w:rFonts w:hint="eastAsia"/>
        </w:rPr>
        <w:t>8  DCB</w:t>
      </w:r>
      <w:proofErr w:type="gramEnd"/>
    </w:p>
    <w:p w14:paraId="2754C004" w14:textId="77777777" w:rsidR="007E4DD8" w:rsidRPr="007E4DD8" w:rsidRDefault="007E4DD8" w:rsidP="007E4DD8">
      <w:pPr>
        <w:spacing w:line="360" w:lineRule="auto"/>
        <w:jc w:val="left"/>
      </w:pPr>
      <w:r w:rsidRPr="007E4DD8">
        <w:rPr>
          <w:rFonts w:hint="eastAsia"/>
        </w:rPr>
        <w:t>9</w:t>
      </w:r>
      <w:r w:rsidRPr="007E4DD8">
        <w:t>．</w:t>
      </w:r>
      <w:r w:rsidRPr="007E4DD8">
        <w:t>(1)     Al     O</w:t>
      </w:r>
      <w:r w:rsidRPr="007E4DD8">
        <w:rPr>
          <w:vertAlign w:val="subscript"/>
        </w:rPr>
        <w:t>2</w:t>
      </w:r>
      <w:r w:rsidRPr="007E4DD8">
        <w:t>     NaAlO</w:t>
      </w:r>
      <w:r w:rsidRPr="007E4DD8">
        <w:rPr>
          <w:vertAlign w:val="subscript"/>
        </w:rPr>
        <w:t>2</w:t>
      </w:r>
      <w:r w:rsidRPr="007E4DD8">
        <w:t xml:space="preserve">     </w:t>
      </w:r>
      <w:proofErr w:type="gramStart"/>
      <w:r w:rsidRPr="007E4DD8">
        <w:t>Al(</w:t>
      </w:r>
      <w:proofErr w:type="gramEnd"/>
      <w:r w:rsidRPr="007E4DD8">
        <w:t>OH)</w:t>
      </w:r>
      <w:r w:rsidRPr="007E4DD8">
        <w:rPr>
          <w:vertAlign w:val="subscript"/>
        </w:rPr>
        <w:t>3</w:t>
      </w:r>
    </w:p>
    <w:p w14:paraId="79571A7D" w14:textId="77777777" w:rsidR="007E4DD8" w:rsidRPr="007E4DD8" w:rsidRDefault="007E4DD8" w:rsidP="007E4DD8">
      <w:pPr>
        <w:spacing w:line="360" w:lineRule="auto"/>
        <w:jc w:val="left"/>
        <w:textAlignment w:val="center"/>
      </w:pPr>
      <w:r w:rsidRPr="007E4DD8">
        <w:t>(2)     2Al+2NaOH+2H</w:t>
      </w:r>
      <w:r w:rsidRPr="007E4DD8">
        <w:rPr>
          <w:vertAlign w:val="subscript"/>
        </w:rPr>
        <w:t>2</w:t>
      </w:r>
      <w:r w:rsidRPr="007E4DD8">
        <w:t>O=2NaAlO</w:t>
      </w:r>
      <w:r w:rsidRPr="007E4DD8">
        <w:rPr>
          <w:vertAlign w:val="subscript"/>
        </w:rPr>
        <w:t>2</w:t>
      </w:r>
      <w:r w:rsidRPr="007E4DD8">
        <w:t>+3H</w:t>
      </w:r>
      <w:r w:rsidRPr="007E4DD8">
        <w:rPr>
          <w:vertAlign w:val="subscript"/>
        </w:rPr>
        <w:t>2</w:t>
      </w:r>
      <w:r w:rsidRPr="007E4DD8">
        <w:t>↑     Al</w:t>
      </w:r>
      <w:r w:rsidRPr="007E4DD8">
        <w:rPr>
          <w:vertAlign w:val="subscript"/>
        </w:rPr>
        <w:t>2</w:t>
      </w:r>
      <w:r w:rsidRPr="007E4DD8">
        <w:t>O</w:t>
      </w:r>
      <w:r w:rsidRPr="007E4DD8">
        <w:rPr>
          <w:vertAlign w:val="subscript"/>
        </w:rPr>
        <w:t>3</w:t>
      </w:r>
      <w:r w:rsidRPr="007E4DD8">
        <w:t>+2OH</w:t>
      </w:r>
      <w:r w:rsidRPr="007E4DD8">
        <w:rPr>
          <w:vertAlign w:val="superscript"/>
        </w:rPr>
        <w:t>-</w:t>
      </w:r>
      <w:r w:rsidRPr="007E4DD8">
        <w:t>=2</w:t>
      </w:r>
      <w:r w:rsidRPr="007E4DD8">
        <w:object w:dxaOrig="492" w:dyaOrig="332" w14:anchorId="598FF2EF">
          <v:shape id="_x0000_i1044" type="#_x0000_t75" alt="eqIdee993a53d7afa3a47704236764746a26" style="width:24.6pt;height:16.4pt" o:ole="">
            <v:imagedata r:id="rId40" o:title="eqIdee993a53d7afa3a47704236764746a26"/>
          </v:shape>
          <o:OLEObject Type="Embed" ProgID="Equation.DSMT4" ShapeID="_x0000_i1044" DrawAspect="Content" ObjectID="_1768124269" r:id="rId41"/>
        </w:object>
      </w:r>
      <w:r w:rsidRPr="007E4DD8">
        <w:t>+H</w:t>
      </w:r>
      <w:r w:rsidRPr="007E4DD8">
        <w:rPr>
          <w:vertAlign w:val="subscript"/>
        </w:rPr>
        <w:t>2</w:t>
      </w:r>
      <w:r w:rsidRPr="007E4DD8">
        <w:t xml:space="preserve">O     </w:t>
      </w:r>
      <w:r w:rsidRPr="007E4DD8">
        <w:object w:dxaOrig="492" w:dyaOrig="332" w14:anchorId="0267A8F9">
          <v:shape id="_x0000_i1045" type="#_x0000_t75" alt="eqIdee993a53d7afa3a47704236764746a26" style="width:24.6pt;height:16.4pt" o:ole="">
            <v:imagedata r:id="rId40" o:title="eqIdee993a53d7afa3a47704236764746a26"/>
          </v:shape>
          <o:OLEObject Type="Embed" ProgID="Equation.DSMT4" ShapeID="_x0000_i1045" DrawAspect="Content" ObjectID="_1768124270" r:id="rId42"/>
        </w:object>
      </w:r>
      <w:r w:rsidRPr="007E4DD8">
        <w:t>+2H</w:t>
      </w:r>
      <w:r w:rsidRPr="007E4DD8">
        <w:rPr>
          <w:vertAlign w:val="subscript"/>
        </w:rPr>
        <w:t>2</w:t>
      </w:r>
      <w:r w:rsidRPr="007E4DD8">
        <w:t>O+CO</w:t>
      </w:r>
      <w:r w:rsidRPr="007E4DD8">
        <w:rPr>
          <w:vertAlign w:val="subscript"/>
        </w:rPr>
        <w:t>2</w:t>
      </w:r>
      <w:r w:rsidRPr="007E4DD8">
        <w:t>=</w:t>
      </w:r>
      <w:r w:rsidRPr="007E4DD8">
        <w:object w:dxaOrig="580" w:dyaOrig="329" w14:anchorId="5DCA0C61">
          <v:shape id="_x0000_i1046" type="#_x0000_t75" alt="eqId990ea0fd806f2a823c908705100860e8" style="width:28.85pt;height:16.4pt" o:ole="">
            <v:imagedata r:id="rId43" o:title="eqId990ea0fd806f2a823c908705100860e8"/>
          </v:shape>
          <o:OLEObject Type="Embed" ProgID="Equation.DSMT4" ShapeID="_x0000_i1046" DrawAspect="Content" ObjectID="_1768124271" r:id="rId44"/>
        </w:object>
      </w:r>
      <w:r w:rsidRPr="007E4DD8">
        <w:t xml:space="preserve">+ </w:t>
      </w:r>
      <w:proofErr w:type="gramStart"/>
      <w:r w:rsidRPr="007E4DD8">
        <w:t>Al(</w:t>
      </w:r>
      <w:proofErr w:type="gramEnd"/>
      <w:r w:rsidRPr="007E4DD8">
        <w:t>OH)</w:t>
      </w:r>
      <w:r w:rsidRPr="007E4DD8">
        <w:rPr>
          <w:vertAlign w:val="subscript"/>
        </w:rPr>
        <w:t>3</w:t>
      </w:r>
      <w:r w:rsidRPr="007E4DD8">
        <w:t>↓</w:t>
      </w:r>
    </w:p>
    <w:p w14:paraId="1DA020BA" w14:textId="77777777" w:rsidR="007E4DD8" w:rsidRPr="007E4DD8" w:rsidRDefault="007E4DD8" w:rsidP="007E4DD8">
      <w:pPr>
        <w:spacing w:line="360" w:lineRule="auto"/>
        <w:jc w:val="left"/>
        <w:textAlignment w:val="center"/>
      </w:pPr>
      <w:r w:rsidRPr="007E4DD8">
        <w:rPr>
          <w:rFonts w:hint="eastAsia"/>
        </w:rPr>
        <w:t>10. 15</w:t>
      </w:r>
      <w:r w:rsidRPr="007E4DD8">
        <w:rPr>
          <w:rFonts w:hint="eastAsia"/>
        </w:rPr>
        <w:t>．</w:t>
      </w:r>
      <w:r w:rsidRPr="007E4DD8">
        <w:rPr>
          <w:rFonts w:hint="eastAsia"/>
        </w:rPr>
        <w:t xml:space="preserve">(1)     </w:t>
      </w:r>
      <w:r w:rsidRPr="007E4DD8">
        <w:rPr>
          <w:rFonts w:hint="eastAsia"/>
        </w:rPr>
        <w:t>还原</w:t>
      </w:r>
      <w:r w:rsidRPr="007E4DD8">
        <w:rPr>
          <w:rFonts w:hint="eastAsia"/>
        </w:rPr>
        <w:t xml:space="preserve">     </w:t>
      </w:r>
      <w:r w:rsidRPr="007E4DD8">
        <w:rPr>
          <w:rFonts w:hint="eastAsia"/>
        </w:rPr>
        <w:object w:dxaOrig="3150" w:dyaOrig="329" w14:anchorId="2B49E0B9">
          <v:shape id="_x0000_i1047" type="#_x0000_t75" alt="eqIdf40070754b4d80d2413d038ed7235e27" style="width:157.55pt;height:16.4pt" o:ole="">
            <v:imagedata r:id="rId45" o:title="eqIdf40070754b4d80d2413d038ed7235e27"/>
          </v:shape>
          <o:OLEObject Type="Embed" ProgID="Equation.DSMT4" ShapeID="_x0000_i1047" DrawAspect="Content" ObjectID="_1768124272" r:id="rId46"/>
        </w:object>
      </w:r>
    </w:p>
    <w:p w14:paraId="23144807" w14:textId="77777777" w:rsidR="007E4DD8" w:rsidRPr="007E4DD8" w:rsidRDefault="007E4DD8" w:rsidP="007E4DD8">
      <w:pPr>
        <w:spacing w:line="360" w:lineRule="auto"/>
        <w:jc w:val="left"/>
        <w:textAlignment w:val="center"/>
      </w:pPr>
      <w:r w:rsidRPr="007E4DD8">
        <w:rPr>
          <w:rFonts w:hint="eastAsia"/>
        </w:rPr>
        <w:t>(2)</w:t>
      </w:r>
      <w:r w:rsidRPr="007E4DD8">
        <w:rPr>
          <w:rFonts w:hint="eastAsia"/>
        </w:rPr>
        <w:object w:dxaOrig="545" w:dyaOrig="280" w14:anchorId="4C3EF0DF">
          <v:shape id="_x0000_i1048" type="#_x0000_t75" alt="eqIdc619e086053eb14ab23bc0d497346e81" style="width:27.45pt;height:13.9pt" o:ole="">
            <v:imagedata r:id="rId47" o:title="eqIdc619e086053eb14ab23bc0d497346e81"/>
          </v:shape>
          <o:OLEObject Type="Embed" ProgID="Equation.DSMT4" ShapeID="_x0000_i1048" DrawAspect="Content" ObjectID="_1768124273" r:id="rId48"/>
        </w:object>
      </w:r>
      <w:r w:rsidRPr="007E4DD8">
        <w:rPr>
          <w:rFonts w:hint="eastAsia"/>
        </w:rPr>
        <w:t>被氧化了</w:t>
      </w:r>
    </w:p>
    <w:p w14:paraId="5C1C00D2" w14:textId="77777777" w:rsidR="007E4DD8" w:rsidRPr="007E4DD8" w:rsidRDefault="007E4DD8" w:rsidP="007E4DD8">
      <w:pPr>
        <w:spacing w:line="360" w:lineRule="auto"/>
        <w:jc w:val="left"/>
        <w:textAlignment w:val="center"/>
      </w:pPr>
      <w:r w:rsidRPr="007E4DD8">
        <w:rPr>
          <w:rFonts w:hint="eastAsia"/>
        </w:rPr>
        <w:t>(3)</w:t>
      </w:r>
      <w:r w:rsidRPr="007E4DD8">
        <w:rPr>
          <w:rFonts w:hint="eastAsia"/>
        </w:rPr>
        <w:object w:dxaOrig="2939" w:dyaOrig="316" w14:anchorId="25AB88C9">
          <v:shape id="_x0000_i1049" type="#_x0000_t75" alt="eqId72b1d540bc6958ef2c439b78c90d8600" style="width:146.85pt;height:16.05pt" o:ole="">
            <v:imagedata r:id="rId49" o:title="eqId72b1d540bc6958ef2c439b78c90d8600"/>
          </v:shape>
          <o:OLEObject Type="Embed" ProgID="Equation.DSMT4" ShapeID="_x0000_i1049" DrawAspect="Content" ObjectID="_1768124274" r:id="rId50"/>
        </w:object>
      </w:r>
    </w:p>
    <w:p w14:paraId="39584EAF" w14:textId="77777777" w:rsidR="007E4DD8" w:rsidRPr="007E4DD8" w:rsidRDefault="007E4DD8" w:rsidP="007E4DD8">
      <w:pPr>
        <w:spacing w:line="360" w:lineRule="auto"/>
        <w:jc w:val="left"/>
        <w:textAlignment w:val="center"/>
      </w:pPr>
      <w:r w:rsidRPr="007E4DD8">
        <w:rPr>
          <w:rFonts w:hint="eastAsia"/>
        </w:rPr>
        <w:t>(</w:t>
      </w:r>
      <w:proofErr w:type="gramStart"/>
      <w:r w:rsidRPr="007E4DD8">
        <w:rPr>
          <w:rFonts w:hint="eastAsia"/>
        </w:rPr>
        <w:t>4)AB</w:t>
      </w:r>
      <w:proofErr w:type="gramEnd"/>
    </w:p>
    <w:p w14:paraId="24FC81AD" w14:textId="77777777" w:rsidR="007E4DD8" w:rsidRPr="007E4DD8" w:rsidRDefault="007E4DD8" w:rsidP="007E4DD8">
      <w:pPr>
        <w:jc w:val="center"/>
        <w:rPr>
          <w:rFonts w:ascii="Times New Roman" w:hAnsi="Times New Roman" w:cs="Times New Roman"/>
          <w:szCs w:val="21"/>
        </w:rPr>
      </w:pPr>
      <w:r w:rsidRPr="007E4DD8">
        <w:rPr>
          <w:rFonts w:ascii="Times New Roman" w:hAnsi="Times New Roman" w:cs="Times New Roman" w:hint="eastAsia"/>
          <w:b/>
          <w:bCs/>
          <w:sz w:val="32"/>
          <w:szCs w:val="32"/>
        </w:rPr>
        <w:t>3.2</w:t>
      </w:r>
      <w:r w:rsidRPr="007E4DD8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7E4DD8">
        <w:rPr>
          <w:rFonts w:ascii="微软雅黑" w:eastAsia="微软雅黑" w:hAnsi="微软雅黑" w:cs="Times New Roman" w:hint="eastAsia"/>
          <w:sz w:val="32"/>
          <w:szCs w:val="32"/>
        </w:rPr>
        <w:t>金属材料</w:t>
      </w:r>
      <w:r w:rsidRPr="007E4DD8">
        <w:rPr>
          <w:rFonts w:ascii="Times New Roman" w:hAnsi="Times New Roman" w:cs="Times New Roman"/>
          <w:b/>
          <w:bCs/>
          <w:noProof/>
          <w:sz w:val="32"/>
          <w:szCs w:val="32"/>
        </w:rPr>
        <w:drawing>
          <wp:anchor distT="0" distB="0" distL="114300" distR="114300" simplePos="0" relativeHeight="251660800" behindDoc="0" locked="0" layoutInCell="1" allowOverlap="1" wp14:anchorId="2B2E2091" wp14:editId="23A425AE">
            <wp:simplePos x="0" y="0"/>
            <wp:positionH relativeFrom="page">
              <wp:posOffset>12280900</wp:posOffset>
            </wp:positionH>
            <wp:positionV relativeFrom="topMargin">
              <wp:posOffset>11201400</wp:posOffset>
            </wp:positionV>
            <wp:extent cx="381000" cy="368300"/>
            <wp:effectExtent l="0" t="0" r="0" b="12700"/>
            <wp:wrapNone/>
            <wp:docPr id="640354170" name="图片 640354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07917C" w14:textId="77777777" w:rsidR="007E4DD8" w:rsidRPr="007E4DD8" w:rsidRDefault="007E4DD8" w:rsidP="007E4DD8">
      <w:pPr>
        <w:jc w:val="left"/>
        <w:textAlignment w:val="center"/>
      </w:pPr>
      <w:r w:rsidRPr="007E4DD8">
        <w:rPr>
          <w:rFonts w:hint="eastAsia"/>
        </w:rPr>
        <w:t>答案：</w:t>
      </w:r>
    </w:p>
    <w:p w14:paraId="6B64E808" w14:textId="77777777" w:rsidR="007E4DD8" w:rsidRPr="007E4DD8" w:rsidRDefault="007E4DD8" w:rsidP="007E4DD8">
      <w:pPr>
        <w:jc w:val="left"/>
        <w:textAlignment w:val="center"/>
      </w:pPr>
      <w:r w:rsidRPr="007E4DD8">
        <w:rPr>
          <w:rFonts w:hint="eastAsia"/>
        </w:rPr>
        <w:t>1-</w:t>
      </w:r>
      <w:proofErr w:type="gramStart"/>
      <w:r w:rsidRPr="007E4DD8">
        <w:rPr>
          <w:rFonts w:hint="eastAsia"/>
        </w:rPr>
        <w:t>5  AACCC</w:t>
      </w:r>
      <w:proofErr w:type="gramEnd"/>
    </w:p>
    <w:p w14:paraId="19267EA2" w14:textId="77777777" w:rsidR="007E4DD8" w:rsidRPr="007E4DD8" w:rsidRDefault="007E4DD8" w:rsidP="007E4DD8">
      <w:pPr>
        <w:jc w:val="left"/>
        <w:textAlignment w:val="center"/>
      </w:pPr>
      <w:r w:rsidRPr="007E4DD8">
        <w:rPr>
          <w:rFonts w:hint="eastAsia"/>
        </w:rPr>
        <w:t>6-</w:t>
      </w:r>
      <w:proofErr w:type="gramStart"/>
      <w:r w:rsidRPr="007E4DD8">
        <w:rPr>
          <w:rFonts w:hint="eastAsia"/>
        </w:rPr>
        <w:t>8  ABB</w:t>
      </w:r>
      <w:proofErr w:type="gramEnd"/>
    </w:p>
    <w:p w14:paraId="74D4CCEA" w14:textId="77777777" w:rsidR="007E4DD8" w:rsidRPr="007E4DD8" w:rsidRDefault="007E4DD8" w:rsidP="007E4DD8">
      <w:pPr>
        <w:jc w:val="left"/>
        <w:textAlignment w:val="center"/>
      </w:pPr>
      <w:r w:rsidRPr="007E4DD8">
        <w:rPr>
          <w:rFonts w:hint="eastAsia"/>
        </w:rPr>
        <w:t>9</w:t>
      </w:r>
      <w:r w:rsidRPr="007E4DD8">
        <w:t>．</w:t>
      </w:r>
      <w:r w:rsidRPr="007E4DD8">
        <w:t xml:space="preserve">(1)     </w:t>
      </w:r>
      <w:r w:rsidRPr="007E4DD8">
        <w:object w:dxaOrig="2112" w:dyaOrig="330" w14:anchorId="0317D63B">
          <v:shape id="_x0000_i1050" type="#_x0000_t75" alt="eqId1ce99b97d1527aa086dc99d2b61372f0" style="width:105.5pt;height:16.4pt" o:ole="">
            <v:imagedata r:id="rId51" o:title="eqId1ce99b97d1527aa086dc99d2b61372f0"/>
          </v:shape>
          <o:OLEObject Type="Embed" ProgID="Equation.DSMT4" ShapeID="_x0000_i1050" DrawAspect="Content" ObjectID="_1768124275" r:id="rId52"/>
        </w:object>
      </w:r>
      <w:r w:rsidRPr="007E4DD8">
        <w:t xml:space="preserve">     </w:t>
      </w:r>
      <w:r w:rsidRPr="007E4DD8">
        <w:object w:dxaOrig="2904" w:dyaOrig="330" w14:anchorId="44823A60">
          <v:shape id="_x0000_i1051" type="#_x0000_t75" alt="eqId74481f3a0c6fbec4e587197e5dd5b798" style="width:145.05pt;height:16.4pt" o:ole="">
            <v:imagedata r:id="rId53" o:title="eqId74481f3a0c6fbec4e587197e5dd5b798"/>
          </v:shape>
          <o:OLEObject Type="Embed" ProgID="Equation.DSMT4" ShapeID="_x0000_i1051" DrawAspect="Content" ObjectID="_1768124276" r:id="rId54"/>
        </w:object>
      </w:r>
    </w:p>
    <w:p w14:paraId="22C61276" w14:textId="77777777" w:rsidR="007E4DD8" w:rsidRPr="007E4DD8" w:rsidRDefault="007E4DD8" w:rsidP="007E4DD8">
      <w:pPr>
        <w:jc w:val="left"/>
        <w:textAlignment w:val="center"/>
      </w:pPr>
      <w:r w:rsidRPr="007E4DD8">
        <w:t>(</w:t>
      </w:r>
      <w:proofErr w:type="gramStart"/>
      <w:r w:rsidRPr="007E4DD8">
        <w:t>2)Ca</w:t>
      </w:r>
      <w:proofErr w:type="gramEnd"/>
      <w:r w:rsidRPr="007E4DD8">
        <w:t>(</w:t>
      </w:r>
      <w:proofErr w:type="spellStart"/>
      <w:r w:rsidRPr="007E4DD8">
        <w:t>ClO</w:t>
      </w:r>
      <w:proofErr w:type="spellEnd"/>
      <w:r w:rsidRPr="007E4DD8">
        <w:t>)</w:t>
      </w:r>
      <w:r w:rsidRPr="007E4DD8">
        <w:rPr>
          <w:vertAlign w:val="subscript"/>
        </w:rPr>
        <w:t>2</w:t>
      </w:r>
    </w:p>
    <w:p w14:paraId="23BF109C" w14:textId="77777777" w:rsidR="007E4DD8" w:rsidRPr="007E4DD8" w:rsidRDefault="007E4DD8" w:rsidP="007E4DD8">
      <w:pPr>
        <w:jc w:val="left"/>
        <w:textAlignment w:val="center"/>
      </w:pPr>
      <w:r w:rsidRPr="007E4DD8">
        <w:t>(3)3Fe</w:t>
      </w:r>
      <w:r w:rsidRPr="007E4DD8">
        <w:t>＋</w:t>
      </w:r>
      <w:r w:rsidRPr="007E4DD8">
        <w:t>4H</w:t>
      </w:r>
      <w:r w:rsidRPr="007E4DD8">
        <w:rPr>
          <w:vertAlign w:val="subscript"/>
        </w:rPr>
        <w:t>2</w:t>
      </w:r>
      <w:r w:rsidRPr="007E4DD8">
        <w:t>O(g)</w:t>
      </w:r>
      <w:r w:rsidRPr="007E4DD8">
        <w:object w:dxaOrig="475" w:dyaOrig="673" w14:anchorId="53063D68">
          <v:shape id="_x0000_i1052" type="#_x0000_t75" alt="eqIdba175b2395a9f9c8bea42f43c6fb508f" style="width:23.9pt;height:33.5pt" o:ole="">
            <v:imagedata r:id="rId55" o:title="eqIdba175b2395a9f9c8bea42f43c6fb508f"/>
          </v:shape>
          <o:OLEObject Type="Embed" ProgID="Equation.DSMT4" ShapeID="_x0000_i1052" DrawAspect="Content" ObjectID="_1768124277" r:id="rId56"/>
        </w:object>
      </w:r>
      <w:r w:rsidRPr="007E4DD8">
        <w:t>Fe</w:t>
      </w:r>
      <w:r w:rsidRPr="007E4DD8">
        <w:rPr>
          <w:vertAlign w:val="subscript"/>
        </w:rPr>
        <w:t>3</w:t>
      </w:r>
      <w:r w:rsidRPr="007E4DD8">
        <w:t>O</w:t>
      </w:r>
      <w:r w:rsidRPr="007E4DD8">
        <w:rPr>
          <w:vertAlign w:val="subscript"/>
        </w:rPr>
        <w:t>4</w:t>
      </w:r>
      <w:r w:rsidRPr="007E4DD8">
        <w:t>＋</w:t>
      </w:r>
      <w:r w:rsidRPr="007E4DD8">
        <w:t>4H</w:t>
      </w:r>
      <w:r w:rsidRPr="007E4DD8">
        <w:rPr>
          <w:vertAlign w:val="subscript"/>
        </w:rPr>
        <w:t>2</w:t>
      </w:r>
    </w:p>
    <w:p w14:paraId="73ECFF0B" w14:textId="77777777" w:rsidR="007E4DD8" w:rsidRPr="007E4DD8" w:rsidRDefault="007E4DD8" w:rsidP="007E4DD8">
      <w:pPr>
        <w:jc w:val="left"/>
        <w:textAlignment w:val="center"/>
      </w:pPr>
      <w:r w:rsidRPr="007E4DD8">
        <w:t>(4)B</w:t>
      </w:r>
    </w:p>
    <w:p w14:paraId="6601490C" w14:textId="77777777" w:rsidR="007E4DD8" w:rsidRPr="007E4DD8" w:rsidRDefault="007E4DD8" w:rsidP="007E4DD8">
      <w:pPr>
        <w:jc w:val="left"/>
        <w:textAlignment w:val="center"/>
      </w:pPr>
    </w:p>
    <w:p w14:paraId="5A5C3B88" w14:textId="77777777" w:rsidR="007E4DD8" w:rsidRPr="007E4DD8" w:rsidRDefault="007E4DD8" w:rsidP="007E4DD8">
      <w:pPr>
        <w:spacing w:line="360" w:lineRule="auto"/>
        <w:jc w:val="left"/>
        <w:textAlignment w:val="center"/>
      </w:pPr>
      <w:r w:rsidRPr="007E4DD8">
        <w:rPr>
          <w:rFonts w:hint="eastAsia"/>
        </w:rPr>
        <w:t>10</w:t>
      </w:r>
      <w:r w:rsidRPr="007E4DD8">
        <w:t>．</w:t>
      </w:r>
      <w:r w:rsidRPr="007E4DD8">
        <w:t>(1)</w:t>
      </w:r>
      <w:r w:rsidRPr="007E4DD8">
        <w:object w:dxaOrig="2269" w:dyaOrig="356" w14:anchorId="316EA908">
          <v:shape id="_x0000_i1053" type="#_x0000_t75" alt="eqId7d6eb42182e14a8dc38ccfc75bd5e9b2" style="width:113.35pt;height:17.8pt" o:ole="">
            <v:imagedata r:id="rId57" o:title="eqId7d6eb42182e14a8dc38ccfc75bd5e9b2"/>
          </v:shape>
          <o:OLEObject Type="Embed" ProgID="Equation.DSMT4" ShapeID="_x0000_i1053" DrawAspect="Content" ObjectID="_1768124278" r:id="rId58"/>
        </w:object>
      </w:r>
      <w:r w:rsidRPr="007E4DD8">
        <w:t>、</w:t>
      </w:r>
      <w:r w:rsidRPr="007E4DD8">
        <w:object w:dxaOrig="2780" w:dyaOrig="329" w14:anchorId="7D57611C">
          <v:shape id="_x0000_i1054" type="#_x0000_t75" alt="eqId75e9c38a98a7b42ad48f8097390f52cf" style="width:139pt;height:16.4pt" o:ole="">
            <v:imagedata r:id="rId59" o:title="eqId75e9c38a98a7b42ad48f8097390f52cf"/>
          </v:shape>
          <o:OLEObject Type="Embed" ProgID="Equation.DSMT4" ShapeID="_x0000_i1054" DrawAspect="Content" ObjectID="_1768124279" r:id="rId60"/>
        </w:object>
      </w:r>
      <w:r w:rsidRPr="007E4DD8">
        <w:t>、</w:t>
      </w:r>
      <w:r w:rsidRPr="007E4DD8">
        <w:object w:dxaOrig="2075" w:dyaOrig="329" w14:anchorId="1C355AC5">
          <v:shape id="_x0000_i1055" type="#_x0000_t75" alt="eqId42da27ad490c01e9d4cf9af0a3e1d673" style="width:104.1pt;height:16.4pt" o:ole="">
            <v:imagedata r:id="rId61" o:title="eqId42da27ad490c01e9d4cf9af0a3e1d673"/>
          </v:shape>
          <o:OLEObject Type="Embed" ProgID="Equation.DSMT4" ShapeID="_x0000_i1055" DrawAspect="Content" ObjectID="_1768124280" r:id="rId62"/>
        </w:object>
      </w:r>
    </w:p>
    <w:p w14:paraId="1F64B902" w14:textId="77777777" w:rsidR="007E4DD8" w:rsidRPr="007E4DD8" w:rsidRDefault="007E4DD8" w:rsidP="007E4DD8">
      <w:pPr>
        <w:spacing w:line="360" w:lineRule="auto"/>
        <w:jc w:val="left"/>
        <w:textAlignment w:val="center"/>
      </w:pPr>
      <w:r w:rsidRPr="007E4DD8">
        <w:t>(2)</w:t>
      </w:r>
      <w:r w:rsidRPr="007E4DD8">
        <w:object w:dxaOrig="2059" w:dyaOrig="329" w14:anchorId="45E80B1D">
          <v:shape id="_x0000_i1056" type="#_x0000_t75" alt="eqId3c09cae7c05cf943266fe2208ceaf07d" style="width:103pt;height:16.4pt" o:ole="">
            <v:imagedata r:id="rId63" o:title="eqId3c09cae7c05cf943266fe2208ceaf07d"/>
          </v:shape>
          <o:OLEObject Type="Embed" ProgID="Equation.DSMT4" ShapeID="_x0000_i1056" DrawAspect="Content" ObjectID="_1768124281" r:id="rId64"/>
        </w:object>
      </w:r>
    </w:p>
    <w:p w14:paraId="761A4B14" w14:textId="77777777" w:rsidR="007E4DD8" w:rsidRPr="007E4DD8" w:rsidRDefault="007E4DD8" w:rsidP="007E4DD8">
      <w:pPr>
        <w:spacing w:line="360" w:lineRule="auto"/>
        <w:jc w:val="left"/>
        <w:textAlignment w:val="center"/>
      </w:pPr>
      <w:r w:rsidRPr="007E4DD8">
        <w:t>(3)     Fe(OH)</w:t>
      </w:r>
      <w:r w:rsidRPr="007E4DD8">
        <w:rPr>
          <w:vertAlign w:val="subscript"/>
        </w:rPr>
        <w:t>3</w:t>
      </w:r>
      <w:r w:rsidRPr="007E4DD8">
        <w:t>、</w:t>
      </w:r>
      <w:r w:rsidRPr="007E4DD8">
        <w:t>Mg(OH)</w:t>
      </w:r>
      <w:r w:rsidRPr="007E4DD8">
        <w:rPr>
          <w:vertAlign w:val="subscript"/>
        </w:rPr>
        <w:t>2</w:t>
      </w:r>
      <w:r w:rsidRPr="007E4DD8">
        <w:t xml:space="preserve">     </w:t>
      </w:r>
      <w:r w:rsidRPr="007E4DD8">
        <w:object w:dxaOrig="2376" w:dyaOrig="331" w14:anchorId="71FF1F50">
          <v:shape id="_x0000_i1057" type="#_x0000_t75" alt="eqIddfaece5d10d6399adf0eda61893e10b5" style="width:119.05pt;height:16.4pt" o:ole="">
            <v:imagedata r:id="rId65" o:title="eqIddfaece5d10d6399adf0eda61893e10b5"/>
          </v:shape>
          <o:OLEObject Type="Embed" ProgID="Equation.DSMT4" ShapeID="_x0000_i1057" DrawAspect="Content" ObjectID="_1768124282" r:id="rId66"/>
        </w:object>
      </w:r>
      <w:r w:rsidRPr="007E4DD8">
        <w:rPr>
          <w:rFonts w:hint="eastAsia"/>
        </w:rPr>
        <w:t xml:space="preserve"> Al(OH)</w:t>
      </w:r>
      <w:r w:rsidRPr="007E4DD8">
        <w:rPr>
          <w:rFonts w:hint="eastAsia"/>
          <w:vertAlign w:val="subscript"/>
        </w:rPr>
        <w:t>3</w:t>
      </w:r>
      <w:r w:rsidRPr="007E4DD8">
        <w:rPr>
          <w:rFonts w:hint="eastAsia"/>
        </w:rPr>
        <w:t>+OH</w:t>
      </w:r>
      <w:r w:rsidRPr="007E4DD8">
        <w:rPr>
          <w:rFonts w:hint="eastAsia"/>
          <w:vertAlign w:val="superscript"/>
        </w:rPr>
        <w:t>-</w:t>
      </w:r>
      <w:r w:rsidRPr="007E4DD8">
        <w:rPr>
          <w:rFonts w:hint="eastAsia"/>
        </w:rPr>
        <w:t>=[Al(OH)</w:t>
      </w:r>
      <w:r w:rsidRPr="007E4DD8">
        <w:rPr>
          <w:rFonts w:hint="eastAsia"/>
          <w:vertAlign w:val="subscript"/>
        </w:rPr>
        <w:t>4</w:t>
      </w:r>
      <w:r w:rsidRPr="007E4DD8">
        <w:rPr>
          <w:rFonts w:hint="eastAsia"/>
        </w:rPr>
        <w:t>]</w:t>
      </w:r>
      <w:r w:rsidRPr="007E4DD8">
        <w:rPr>
          <w:rFonts w:hint="eastAsia"/>
          <w:vertAlign w:val="superscript"/>
        </w:rPr>
        <w:t>-</w:t>
      </w:r>
    </w:p>
    <w:p w14:paraId="69BF37CC" w14:textId="77777777" w:rsidR="007E4DD8" w:rsidRPr="007E4DD8" w:rsidRDefault="007E4DD8" w:rsidP="007E4DD8">
      <w:pPr>
        <w:spacing w:line="360" w:lineRule="auto"/>
        <w:jc w:val="left"/>
      </w:pPr>
      <w:r w:rsidRPr="007E4DD8">
        <w:t>(4)NaCl</w:t>
      </w:r>
      <w:r w:rsidRPr="007E4DD8">
        <w:t>、</w:t>
      </w:r>
      <w:r w:rsidRPr="007E4DD8">
        <w:t>NaHCO</w:t>
      </w:r>
      <w:r w:rsidRPr="007E4DD8">
        <w:rPr>
          <w:vertAlign w:val="subscript"/>
        </w:rPr>
        <w:t>3</w:t>
      </w:r>
    </w:p>
    <w:p w14:paraId="67CC7EEC" w14:textId="77777777" w:rsidR="007E4DD8" w:rsidRPr="007E4DD8" w:rsidRDefault="007E4DD8" w:rsidP="007E4DD8">
      <w:pPr>
        <w:spacing w:line="360" w:lineRule="auto"/>
        <w:jc w:val="left"/>
        <w:textAlignment w:val="center"/>
      </w:pPr>
      <w:r w:rsidRPr="007E4DD8">
        <w:t>(5)</w:t>
      </w:r>
      <w:r w:rsidRPr="007E4DD8">
        <w:object w:dxaOrig="1759" w:dyaOrig="330" w14:anchorId="636140B6">
          <v:shape id="_x0000_i1058" type="#_x0000_t75" alt="eqIdfbd9767a5e2233aa15849d392846924a" style="width:88.05pt;height:16.4pt" o:ole="">
            <v:imagedata r:id="rId67" o:title="eqIdfbd9767a5e2233aa15849d392846924a"/>
          </v:shape>
          <o:OLEObject Type="Embed" ProgID="Equation.DSMT4" ShapeID="_x0000_i1058" DrawAspect="Content" ObjectID="_1768124283" r:id="rId68"/>
        </w:object>
      </w:r>
    </w:p>
    <w:p w14:paraId="2323B66D" w14:textId="77777777" w:rsidR="007E4DD8" w:rsidRPr="007E4DD8" w:rsidRDefault="007E4DD8" w:rsidP="007E4DD8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7E4DD8">
        <w:rPr>
          <w:rFonts w:ascii="微软雅黑" w:eastAsia="微软雅黑" w:hAnsi="微软雅黑" w:cs="微软雅黑" w:hint="eastAsia"/>
          <w:sz w:val="32"/>
          <w:szCs w:val="32"/>
        </w:rPr>
        <w:t>4.1原子结构与元素周期表</w:t>
      </w:r>
    </w:p>
    <w:p w14:paraId="2C1A286C" w14:textId="77777777" w:rsidR="007E4DD8" w:rsidRPr="007E4DD8" w:rsidRDefault="007E4DD8" w:rsidP="007E4DD8">
      <w:pPr>
        <w:spacing w:line="360" w:lineRule="auto"/>
        <w:jc w:val="left"/>
      </w:pPr>
      <w:r w:rsidRPr="007E4DD8">
        <w:rPr>
          <w:rFonts w:hint="eastAsia"/>
        </w:rPr>
        <w:t>答案：</w:t>
      </w:r>
    </w:p>
    <w:p w14:paraId="028D9340" w14:textId="77777777" w:rsidR="007E4DD8" w:rsidRPr="007E4DD8" w:rsidRDefault="007E4DD8" w:rsidP="007E4DD8">
      <w:pPr>
        <w:spacing w:line="360" w:lineRule="auto"/>
        <w:jc w:val="left"/>
      </w:pPr>
      <w:r w:rsidRPr="007E4DD8">
        <w:rPr>
          <w:rFonts w:hint="eastAsia"/>
        </w:rPr>
        <w:t>1</w:t>
      </w:r>
      <w:r w:rsidRPr="007E4DD8">
        <w:t>-5</w:t>
      </w:r>
      <w:r w:rsidRPr="007E4DD8">
        <w:rPr>
          <w:rFonts w:hint="eastAsia"/>
        </w:rPr>
        <w:t>：</w:t>
      </w:r>
      <w:r w:rsidRPr="007E4DD8">
        <w:rPr>
          <w:rFonts w:hint="eastAsia"/>
        </w:rPr>
        <w:t>C</w:t>
      </w:r>
      <w:r w:rsidRPr="007E4DD8">
        <w:t>BCDA</w:t>
      </w:r>
    </w:p>
    <w:p w14:paraId="0C56B3D4" w14:textId="77777777" w:rsidR="007E4DD8" w:rsidRPr="007E4DD8" w:rsidRDefault="007E4DD8" w:rsidP="007E4DD8">
      <w:pPr>
        <w:spacing w:line="360" w:lineRule="auto"/>
        <w:jc w:val="left"/>
      </w:pPr>
      <w:r w:rsidRPr="007E4DD8">
        <w:rPr>
          <w:rFonts w:hint="eastAsia"/>
        </w:rPr>
        <w:t>6</w:t>
      </w:r>
      <w:r w:rsidRPr="007E4DD8">
        <w:t>-8</w:t>
      </w:r>
      <w:r w:rsidRPr="007E4DD8">
        <w:rPr>
          <w:rFonts w:hint="eastAsia"/>
        </w:rPr>
        <w:t>：</w:t>
      </w:r>
      <w:r w:rsidRPr="007E4DD8">
        <w:rPr>
          <w:rFonts w:hint="eastAsia"/>
        </w:rPr>
        <w:t>A</w:t>
      </w:r>
      <w:r w:rsidRPr="007E4DD8">
        <w:t>CA</w:t>
      </w:r>
    </w:p>
    <w:p w14:paraId="753D7A9F" w14:textId="77777777" w:rsidR="007E4DD8" w:rsidRPr="007E4DD8" w:rsidRDefault="007E4DD8" w:rsidP="007E4DD8">
      <w:pPr>
        <w:spacing w:line="360" w:lineRule="auto"/>
        <w:jc w:val="left"/>
      </w:pPr>
      <w:r w:rsidRPr="007E4DD8">
        <w:t>9</w:t>
      </w:r>
      <w:r w:rsidRPr="007E4DD8">
        <w:t>．</w:t>
      </w:r>
      <w:r w:rsidRPr="007E4DD8">
        <w:t>(1)</w:t>
      </w:r>
      <w:r w:rsidRPr="007E4DD8">
        <w:rPr>
          <w:noProof/>
        </w:rPr>
        <w:drawing>
          <wp:inline distT="0" distB="0" distL="114300" distR="114300" wp14:anchorId="435F0845" wp14:editId="2FCD18C2">
            <wp:extent cx="561975" cy="638175"/>
            <wp:effectExtent l="0" t="0" r="9525" b="9525"/>
            <wp:docPr id="1696620326" name="图片 1696620326" descr="图示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6620326" name="图片 1696620326" descr="图示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615D8" w14:textId="77777777" w:rsidR="007E4DD8" w:rsidRPr="007E4DD8" w:rsidRDefault="007E4DD8" w:rsidP="007E4DD8">
      <w:pPr>
        <w:spacing w:line="360" w:lineRule="auto"/>
        <w:jc w:val="left"/>
      </w:pPr>
      <w:r w:rsidRPr="007E4DD8">
        <w:t>(2)     Li     Si</w:t>
      </w:r>
    </w:p>
    <w:p w14:paraId="62D0E658" w14:textId="77777777" w:rsidR="007E4DD8" w:rsidRPr="007E4DD8" w:rsidRDefault="007E4DD8" w:rsidP="007E4DD8">
      <w:pPr>
        <w:spacing w:line="360" w:lineRule="auto"/>
        <w:jc w:val="left"/>
        <w:textAlignment w:val="center"/>
      </w:pPr>
      <w:r w:rsidRPr="007E4DD8">
        <w:t>(3)     6</w:t>
      </w:r>
      <w:r w:rsidRPr="007E4DD8">
        <w:t>种核素</w:t>
      </w:r>
      <w:r w:rsidRPr="007E4DD8">
        <w:t>     5</w:t>
      </w:r>
      <w:r w:rsidRPr="007E4DD8">
        <w:t>种元素</w:t>
      </w:r>
      <w:r w:rsidRPr="007E4DD8">
        <w:t xml:space="preserve">     </w:t>
      </w:r>
      <w:r w:rsidRPr="007E4DD8">
        <w:object w:dxaOrig="263" w:dyaOrig="303" w14:anchorId="37326695">
          <v:shape id="_x0000_i1059" type="#_x0000_t75" alt="eqIdf032586eec2b4b3a55ab6f0b860aad64" style="width:12.85pt;height:14.95pt" o:ole="">
            <v:imagedata r:id="rId70" o:title="eqIdf032586eec2b4b3a55ab6f0b860aad64"/>
          </v:shape>
          <o:OLEObject Type="Embed" ProgID="Equation.DSMT4" ShapeID="_x0000_i1059" DrawAspect="Content" ObjectID="_1768124284" r:id="rId71"/>
        </w:object>
      </w:r>
      <w:r w:rsidRPr="007E4DD8">
        <w:t>、</w:t>
      </w:r>
      <w:r w:rsidRPr="007E4DD8">
        <w:object w:dxaOrig="316" w:dyaOrig="330" w14:anchorId="2396341A">
          <v:shape id="_x0000_i1060" type="#_x0000_t75" alt="eqIda471268774eb647cd7c9530161a87b80" style="width:16.05pt;height:16.4pt" o:ole="">
            <v:imagedata r:id="rId72" o:title="eqIda471268774eb647cd7c9530161a87b80"/>
          </v:shape>
          <o:OLEObject Type="Embed" ProgID="Equation.DSMT4" ShapeID="_x0000_i1060" DrawAspect="Content" ObjectID="_1768124285" r:id="rId73"/>
        </w:object>
      </w:r>
      <w:r w:rsidRPr="007E4DD8">
        <w:t>、</w:t>
      </w:r>
      <w:r w:rsidRPr="007E4DD8">
        <w:object w:dxaOrig="316" w:dyaOrig="330" w14:anchorId="54599858">
          <v:shape id="_x0000_i1061" type="#_x0000_t75" alt="eqIde61fd15d871895d43e9d9ec6d4cf13d7" style="width:16.05pt;height:16.4pt" o:ole="">
            <v:imagedata r:id="rId74" o:title="eqIde61fd15d871895d43e9d9ec6d4cf13d7"/>
          </v:shape>
          <o:OLEObject Type="Embed" ProgID="Equation.DSMT4" ShapeID="_x0000_i1061" DrawAspect="Content" ObjectID="_1768124286" r:id="rId75"/>
        </w:object>
      </w:r>
      <w:r w:rsidRPr="007E4DD8">
        <w:t xml:space="preserve">     </w:t>
      </w:r>
      <w:r w:rsidRPr="007E4DD8">
        <w:object w:dxaOrig="334" w:dyaOrig="251" w14:anchorId="0C364C14">
          <v:shape id="_x0000_i1062" type="#_x0000_t75" alt="eqIde639d4fec9d51f71f67f59d7f142c08a" style="width:16.4pt;height:12.5pt" o:ole="">
            <v:imagedata r:id="rId76" o:title="eqIde639d4fec9d51f71f67f59d7f142c08a"/>
          </v:shape>
          <o:OLEObject Type="Embed" ProgID="Equation.DSMT4" ShapeID="_x0000_i1062" DrawAspect="Content" ObjectID="_1768124287" r:id="rId77"/>
        </w:object>
      </w:r>
      <w:r w:rsidRPr="007E4DD8">
        <w:t>和</w:t>
      </w:r>
      <w:r w:rsidRPr="007E4DD8">
        <w:object w:dxaOrig="351" w:dyaOrig="281" w14:anchorId="1A114228">
          <v:shape id="_x0000_i1063" type="#_x0000_t75" alt="eqId6a9dc664d947943da18e0010f9c2f061" style="width:17.45pt;height:13.9pt" o:ole="">
            <v:imagedata r:id="rId78" o:title="eqId6a9dc664d947943da18e0010f9c2f061"/>
          </v:shape>
          <o:OLEObject Type="Embed" ProgID="Equation.DSMT4" ShapeID="_x0000_i1063" DrawAspect="Content" ObjectID="_1768124288" r:id="rId79"/>
        </w:object>
      </w:r>
    </w:p>
    <w:p w14:paraId="0321A6DF" w14:textId="77777777" w:rsidR="007E4DD8" w:rsidRPr="007E4DD8" w:rsidRDefault="007E4DD8" w:rsidP="007E4DD8">
      <w:pPr>
        <w:spacing w:line="360" w:lineRule="auto"/>
        <w:jc w:val="left"/>
      </w:pPr>
      <w:r w:rsidRPr="007E4DD8">
        <w:lastRenderedPageBreak/>
        <w:t>(4)     23∶34     11∶16</w:t>
      </w:r>
    </w:p>
    <w:p w14:paraId="3D0B77E1" w14:textId="77777777" w:rsidR="007E4DD8" w:rsidRPr="007E4DD8" w:rsidRDefault="007E4DD8" w:rsidP="007E4DD8">
      <w:pPr>
        <w:spacing w:line="360" w:lineRule="auto"/>
        <w:jc w:val="left"/>
      </w:pPr>
      <w:r w:rsidRPr="007E4DD8">
        <w:t>15</w:t>
      </w:r>
      <w:r w:rsidRPr="007E4DD8">
        <w:t>．</w:t>
      </w:r>
      <w:r w:rsidRPr="007E4DD8">
        <w:t>(1)     ④⑧     ②⑦     ⑤     ③     ②③     ②③④⑥⑦⑧     ③④⑤     ⑥</w:t>
      </w:r>
    </w:p>
    <w:p w14:paraId="7C02B56C" w14:textId="77777777" w:rsidR="007E4DD8" w:rsidRPr="007E4DD8" w:rsidRDefault="007E4DD8" w:rsidP="007E4DD8">
      <w:pPr>
        <w:spacing w:line="360" w:lineRule="auto"/>
        <w:jc w:val="left"/>
      </w:pPr>
      <w:r w:rsidRPr="007E4DD8">
        <w:t xml:space="preserve">(2)     </w:t>
      </w:r>
      <w:r w:rsidRPr="007E4DD8">
        <w:t>原子</w:t>
      </w:r>
      <w:r w:rsidRPr="007E4DD8">
        <w:t xml:space="preserve">     </w:t>
      </w:r>
      <w:r w:rsidRPr="007E4DD8">
        <w:t>阴离子</w:t>
      </w:r>
    </w:p>
    <w:p w14:paraId="0EF6FA68" w14:textId="77777777" w:rsidR="007E4DD8" w:rsidRPr="007E4DD8" w:rsidRDefault="007E4DD8" w:rsidP="007E4DD8">
      <w:pPr>
        <w:spacing w:line="360" w:lineRule="auto"/>
        <w:jc w:val="left"/>
      </w:pPr>
      <w:r w:rsidRPr="007E4DD8">
        <w:t>(3)     12     Mg</w:t>
      </w:r>
      <w:r w:rsidRPr="007E4DD8">
        <w:rPr>
          <w:vertAlign w:val="superscript"/>
        </w:rPr>
        <w:t>2+</w:t>
      </w:r>
    </w:p>
    <w:p w14:paraId="33F11929" w14:textId="77777777" w:rsidR="007E4DD8" w:rsidRPr="007E4DD8" w:rsidRDefault="007E4DD8" w:rsidP="007E4DD8">
      <w:pPr>
        <w:spacing w:line="360" w:lineRule="auto"/>
        <w:jc w:val="left"/>
      </w:pPr>
      <w:r w:rsidRPr="007E4DD8">
        <w:t>(4)     17     8</w:t>
      </w:r>
    </w:p>
    <w:p w14:paraId="4FEC568A" w14:textId="77777777" w:rsidR="007E4DD8" w:rsidRPr="007E4DD8" w:rsidRDefault="007E4DD8" w:rsidP="007E4DD8">
      <w:pPr>
        <w:shd w:val="clear" w:color="auto" w:fill="FFFFFF" w:themeFill="background1"/>
        <w:jc w:val="center"/>
        <w:rPr>
          <w:rFonts w:ascii="微软雅黑" w:eastAsia="微软雅黑" w:hAnsi="微软雅黑" w:cs="微软雅黑"/>
          <w:b/>
          <w:bCs/>
          <w:sz w:val="32"/>
          <w:szCs w:val="32"/>
        </w:rPr>
      </w:pPr>
      <w:r w:rsidRPr="007E4DD8">
        <w:rPr>
          <w:rFonts w:ascii="微软雅黑" w:eastAsia="微软雅黑" w:hAnsi="微软雅黑" w:cs="微软雅黑" w:hint="eastAsia"/>
          <w:sz w:val="32"/>
          <w:szCs w:val="32"/>
        </w:rPr>
        <w:t>4.2</w:t>
      </w:r>
      <w:r w:rsidRPr="007E4DD8">
        <w:rPr>
          <w:rFonts w:ascii="微软雅黑" w:eastAsia="微软雅黑" w:hAnsi="微软雅黑" w:cs="Times New Roman"/>
          <w:sz w:val="32"/>
          <w:szCs w:val="32"/>
        </w:rPr>
        <w:t>元素周期律</w:t>
      </w:r>
      <w:r w:rsidRPr="007E4DD8">
        <w:rPr>
          <w:rFonts w:ascii="微软雅黑" w:eastAsia="微软雅黑" w:hAnsi="微软雅黑" w:cs="微软雅黑" w:hint="eastAsia"/>
          <w:noProof/>
          <w:sz w:val="32"/>
          <w:szCs w:val="32"/>
        </w:rPr>
        <w:drawing>
          <wp:anchor distT="0" distB="0" distL="114300" distR="114300" simplePos="0" relativeHeight="251662848" behindDoc="0" locked="0" layoutInCell="1" allowOverlap="1" wp14:anchorId="258C4EA7" wp14:editId="12B2340A">
            <wp:simplePos x="0" y="0"/>
            <wp:positionH relativeFrom="page">
              <wp:posOffset>12280900</wp:posOffset>
            </wp:positionH>
            <wp:positionV relativeFrom="topMargin">
              <wp:posOffset>11201400</wp:posOffset>
            </wp:positionV>
            <wp:extent cx="381000" cy="368300"/>
            <wp:effectExtent l="0" t="0" r="0" b="12700"/>
            <wp:wrapNone/>
            <wp:docPr id="792847268" name="图片 792847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7183802" name="图片 100037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8C0DB1A" w14:textId="77777777" w:rsidR="007E4DD8" w:rsidRPr="007E4DD8" w:rsidRDefault="007E4DD8" w:rsidP="007E4DD8">
      <w:r w:rsidRPr="007E4DD8">
        <w:rPr>
          <w:rFonts w:hint="eastAsia"/>
        </w:rPr>
        <w:t>答案：</w:t>
      </w:r>
    </w:p>
    <w:p w14:paraId="59A24EA8" w14:textId="77777777" w:rsidR="007E4DD8" w:rsidRPr="007E4DD8" w:rsidRDefault="007E4DD8" w:rsidP="007E4DD8">
      <w:r w:rsidRPr="007E4DD8">
        <w:rPr>
          <w:rFonts w:hint="eastAsia"/>
        </w:rPr>
        <w:t>1</w:t>
      </w:r>
      <w:r w:rsidRPr="007E4DD8">
        <w:t>-5</w:t>
      </w:r>
      <w:r w:rsidRPr="007E4DD8">
        <w:rPr>
          <w:rFonts w:hint="eastAsia"/>
        </w:rPr>
        <w:t>：</w:t>
      </w:r>
      <w:r w:rsidRPr="007E4DD8">
        <w:rPr>
          <w:rFonts w:hint="eastAsia"/>
        </w:rPr>
        <w:t>C</w:t>
      </w:r>
      <w:r w:rsidRPr="007E4DD8">
        <w:t>BBAC</w:t>
      </w:r>
    </w:p>
    <w:p w14:paraId="42B0778B" w14:textId="77777777" w:rsidR="007E4DD8" w:rsidRPr="007E4DD8" w:rsidRDefault="007E4DD8" w:rsidP="007E4DD8">
      <w:r w:rsidRPr="007E4DD8">
        <w:rPr>
          <w:rFonts w:hint="eastAsia"/>
        </w:rPr>
        <w:t>6</w:t>
      </w:r>
      <w:r w:rsidRPr="007E4DD8">
        <w:t>-8</w:t>
      </w:r>
      <w:r w:rsidRPr="007E4DD8">
        <w:rPr>
          <w:rFonts w:hint="eastAsia"/>
        </w:rPr>
        <w:t>：</w:t>
      </w:r>
      <w:r w:rsidRPr="007E4DD8">
        <w:rPr>
          <w:rFonts w:hint="eastAsia"/>
        </w:rPr>
        <w:t>D</w:t>
      </w:r>
      <w:r w:rsidRPr="007E4DD8">
        <w:t>BC</w:t>
      </w:r>
    </w:p>
    <w:p w14:paraId="06E6FAA6" w14:textId="77777777" w:rsidR="007E4DD8" w:rsidRPr="007E4DD8" w:rsidRDefault="007E4DD8" w:rsidP="007E4DD8">
      <w:pPr>
        <w:spacing w:line="360" w:lineRule="auto"/>
        <w:jc w:val="left"/>
      </w:pPr>
      <w:r w:rsidRPr="007E4DD8">
        <w:t>9</w:t>
      </w:r>
      <w:r w:rsidRPr="007E4DD8">
        <w:t>．</w:t>
      </w:r>
      <w:r w:rsidRPr="007E4DD8">
        <w:t xml:space="preserve">     </w:t>
      </w:r>
      <w:r w:rsidRPr="007E4DD8">
        <w:t>＞</w:t>
      </w:r>
      <w:r w:rsidRPr="007E4DD8">
        <w:t xml:space="preserve">     </w:t>
      </w:r>
      <w:r w:rsidRPr="007E4DD8">
        <w:t>＜</w:t>
      </w:r>
      <w:r w:rsidRPr="007E4DD8">
        <w:t xml:space="preserve">     </w:t>
      </w:r>
      <w:r w:rsidRPr="007E4DD8">
        <w:t>＞</w:t>
      </w:r>
      <w:r w:rsidRPr="007E4DD8">
        <w:t xml:space="preserve">     </w:t>
      </w:r>
      <w:r w:rsidRPr="007E4DD8">
        <w:t>＞</w:t>
      </w:r>
      <w:r w:rsidRPr="007E4DD8">
        <w:t xml:space="preserve">     </w:t>
      </w:r>
      <w:r w:rsidRPr="007E4DD8">
        <w:t>＞</w:t>
      </w:r>
      <w:r w:rsidRPr="007E4DD8">
        <w:t xml:space="preserve">     </w:t>
      </w:r>
      <w:r w:rsidRPr="007E4DD8">
        <w:t>＜</w:t>
      </w:r>
      <w:r w:rsidRPr="007E4DD8">
        <w:t xml:space="preserve">     </w:t>
      </w:r>
      <w:r w:rsidRPr="007E4DD8">
        <w:t>＜</w:t>
      </w:r>
      <w:r w:rsidRPr="007E4DD8">
        <w:t xml:space="preserve">     </w:t>
      </w:r>
      <w:r w:rsidRPr="007E4DD8">
        <w:t>＞</w:t>
      </w:r>
      <w:r w:rsidRPr="007E4DD8">
        <w:t xml:space="preserve">     </w:t>
      </w:r>
      <w:r w:rsidRPr="007E4DD8">
        <w:t>强</w:t>
      </w:r>
      <w:r w:rsidRPr="007E4DD8">
        <w:t xml:space="preserve">     </w:t>
      </w:r>
      <w:r w:rsidRPr="007E4DD8">
        <w:t>强</w:t>
      </w:r>
      <w:r w:rsidRPr="007E4DD8">
        <w:t xml:space="preserve">     </w:t>
      </w:r>
      <w:r w:rsidRPr="007E4DD8">
        <w:t>非金属</w:t>
      </w:r>
      <w:r w:rsidRPr="007E4DD8">
        <w:t xml:space="preserve">     </w:t>
      </w:r>
      <w:r w:rsidRPr="007E4DD8">
        <w:t>弱</w:t>
      </w:r>
    </w:p>
    <w:p w14:paraId="662A5C0A" w14:textId="77777777" w:rsidR="007E4DD8" w:rsidRPr="007E4DD8" w:rsidRDefault="007E4DD8" w:rsidP="007E4DD8">
      <w:pPr>
        <w:spacing w:line="360" w:lineRule="auto"/>
        <w:jc w:val="left"/>
        <w:textAlignment w:val="center"/>
      </w:pPr>
      <w:r w:rsidRPr="007E4DD8">
        <w:t>10</w:t>
      </w:r>
      <w:r w:rsidRPr="007E4DD8">
        <w:t>．</w:t>
      </w:r>
      <w:r w:rsidRPr="007E4DD8">
        <w:t xml:space="preserve">     </w:t>
      </w:r>
      <w:r w:rsidRPr="007E4DD8">
        <w:t>第三周期第</w:t>
      </w:r>
      <w:r w:rsidRPr="007E4DD8">
        <w:t>IVA</w:t>
      </w:r>
      <w:r w:rsidRPr="007E4DD8">
        <w:t>族</w:t>
      </w:r>
      <w:r w:rsidRPr="007E4DD8">
        <w:t>     r(Si)&gt;r(C)&gt;r(N)     Al</w:t>
      </w:r>
      <w:r w:rsidRPr="007E4DD8">
        <w:rPr>
          <w:vertAlign w:val="subscript"/>
        </w:rPr>
        <w:t>2</w:t>
      </w:r>
      <w:r w:rsidRPr="007E4DD8">
        <w:t>O</w:t>
      </w:r>
      <w:r w:rsidRPr="007E4DD8">
        <w:rPr>
          <w:vertAlign w:val="subscript"/>
        </w:rPr>
        <w:t>3</w:t>
      </w:r>
      <w:r w:rsidRPr="007E4DD8">
        <w:t>+2OH</w:t>
      </w:r>
      <w:r w:rsidRPr="007E4DD8">
        <w:rPr>
          <w:vertAlign w:val="superscript"/>
        </w:rPr>
        <w:t>-</w:t>
      </w:r>
      <w:r w:rsidRPr="007E4DD8">
        <w:t>=2</w:t>
      </w:r>
      <w:r w:rsidRPr="007E4DD8">
        <w:object w:dxaOrig="492" w:dyaOrig="332" w14:anchorId="5FEADB4F">
          <v:shape id="_x0000_i1064" type="#_x0000_t75" alt="eqIdee993a53d7afa3a47704236764746a26" style="width:24.6pt;height:16.4pt" o:ole="">
            <v:imagedata r:id="rId40" o:title="eqIdee993a53d7afa3a47704236764746a26"/>
          </v:shape>
          <o:OLEObject Type="Embed" ProgID="Equation.DSMT4" ShapeID="_x0000_i1064" DrawAspect="Content" ObjectID="_1768124289" r:id="rId81"/>
        </w:object>
      </w:r>
      <w:r w:rsidRPr="007E4DD8">
        <w:t>+H</w:t>
      </w:r>
      <w:r w:rsidRPr="007E4DD8">
        <w:rPr>
          <w:vertAlign w:val="subscript"/>
        </w:rPr>
        <w:t>2</w:t>
      </w:r>
      <w:r w:rsidRPr="007E4DD8">
        <w:t xml:space="preserve">O     O=C=O     </w:t>
      </w:r>
      <w:r w:rsidRPr="007E4DD8">
        <w:rPr>
          <w:noProof/>
        </w:rPr>
        <w:drawing>
          <wp:inline distT="0" distB="0" distL="114300" distR="114300" wp14:anchorId="59830F2A" wp14:editId="13E9AC8E">
            <wp:extent cx="1219200" cy="457200"/>
            <wp:effectExtent l="0" t="0" r="0" b="0"/>
            <wp:docPr id="2115549510" name="图片 2115549510" descr="手机屏幕截图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549510" name="图片 2115549510" descr="手机屏幕截图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E4DD8">
        <w:t xml:space="preserve">     </w:t>
      </w:r>
      <w:r w:rsidRPr="007E4DD8">
        <w:t>离子键和共价键</w:t>
      </w:r>
      <w:r w:rsidRPr="007E4DD8">
        <w:t>(</w:t>
      </w:r>
      <w:r w:rsidRPr="007E4DD8">
        <w:t>或非极性键</w:t>
      </w:r>
      <w:r w:rsidRPr="007E4DD8">
        <w:t xml:space="preserve">)     </w:t>
      </w:r>
      <w:r w:rsidRPr="007E4DD8">
        <w:t>焰色试验</w:t>
      </w:r>
    </w:p>
    <w:p w14:paraId="0219CC25" w14:textId="77777777" w:rsidR="007E4DD8" w:rsidRPr="007E4DD8" w:rsidRDefault="007E4DD8" w:rsidP="007E4DD8">
      <w:pPr>
        <w:shd w:val="clear" w:color="auto" w:fill="FFFFFF" w:themeFill="background1"/>
        <w:jc w:val="center"/>
        <w:rPr>
          <w:rFonts w:ascii="微软雅黑" w:eastAsia="微软雅黑" w:hAnsi="微软雅黑" w:cs="微软雅黑"/>
          <w:b/>
          <w:bCs/>
          <w:sz w:val="32"/>
          <w:szCs w:val="32"/>
        </w:rPr>
      </w:pPr>
      <w:r w:rsidRPr="007E4DD8">
        <w:rPr>
          <w:rFonts w:ascii="微软雅黑" w:eastAsia="微软雅黑" w:hAnsi="微软雅黑" w:cs="微软雅黑" w:hint="eastAsia"/>
          <w:noProof/>
          <w:sz w:val="32"/>
          <w:szCs w:val="32"/>
        </w:rPr>
        <w:drawing>
          <wp:anchor distT="0" distB="0" distL="114300" distR="114300" simplePos="0" relativeHeight="251664896" behindDoc="0" locked="0" layoutInCell="1" allowOverlap="1" wp14:anchorId="068D8574" wp14:editId="7E4559A6">
            <wp:simplePos x="0" y="0"/>
            <wp:positionH relativeFrom="page">
              <wp:posOffset>12280900</wp:posOffset>
            </wp:positionH>
            <wp:positionV relativeFrom="topMargin">
              <wp:posOffset>11201400</wp:posOffset>
            </wp:positionV>
            <wp:extent cx="381000" cy="368300"/>
            <wp:effectExtent l="0" t="0" r="0" b="12700"/>
            <wp:wrapNone/>
            <wp:docPr id="613652692" name="图片 61365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E4DD8">
        <w:rPr>
          <w:rFonts w:ascii="微软雅黑" w:eastAsia="微软雅黑" w:hAnsi="微软雅黑" w:cs="微软雅黑" w:hint="eastAsia"/>
          <w:noProof/>
          <w:sz w:val="32"/>
          <w:szCs w:val="32"/>
        </w:rPr>
        <w:drawing>
          <wp:anchor distT="0" distB="0" distL="114300" distR="114300" simplePos="0" relativeHeight="251666944" behindDoc="0" locked="0" layoutInCell="1" allowOverlap="1" wp14:anchorId="458D4372" wp14:editId="576135EB">
            <wp:simplePos x="0" y="0"/>
            <wp:positionH relativeFrom="page">
              <wp:posOffset>12433300</wp:posOffset>
            </wp:positionH>
            <wp:positionV relativeFrom="topMargin">
              <wp:posOffset>11353800</wp:posOffset>
            </wp:positionV>
            <wp:extent cx="381000" cy="368300"/>
            <wp:effectExtent l="0" t="0" r="0" b="12700"/>
            <wp:wrapNone/>
            <wp:docPr id="1350163053" name="图片 1350163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E4DD8">
        <w:rPr>
          <w:rFonts w:ascii="微软雅黑" w:eastAsia="微软雅黑" w:hAnsi="微软雅黑" w:cs="微软雅黑" w:hint="eastAsia"/>
          <w:sz w:val="32"/>
          <w:szCs w:val="32"/>
        </w:rPr>
        <w:t>4.3化学键</w:t>
      </w:r>
    </w:p>
    <w:p w14:paraId="32B9591F" w14:textId="77777777" w:rsidR="007E4DD8" w:rsidRPr="007E4DD8" w:rsidRDefault="007E4DD8" w:rsidP="007E4DD8">
      <w:pPr>
        <w:spacing w:line="360" w:lineRule="auto"/>
        <w:jc w:val="left"/>
      </w:pPr>
      <w:r w:rsidRPr="007E4DD8">
        <w:rPr>
          <w:rFonts w:hint="eastAsia"/>
        </w:rPr>
        <w:t>答案：</w:t>
      </w:r>
    </w:p>
    <w:p w14:paraId="0B9CBE27" w14:textId="77777777" w:rsidR="007E4DD8" w:rsidRPr="007E4DD8" w:rsidRDefault="007E4DD8" w:rsidP="007E4DD8">
      <w:pPr>
        <w:spacing w:line="360" w:lineRule="auto"/>
        <w:jc w:val="left"/>
      </w:pPr>
      <w:r w:rsidRPr="007E4DD8">
        <w:rPr>
          <w:rFonts w:hint="eastAsia"/>
        </w:rPr>
        <w:t>1</w:t>
      </w:r>
      <w:r w:rsidRPr="007E4DD8">
        <w:t>-5</w:t>
      </w:r>
      <w:r w:rsidRPr="007E4DD8">
        <w:rPr>
          <w:rFonts w:hint="eastAsia"/>
        </w:rPr>
        <w:t>：</w:t>
      </w:r>
      <w:r w:rsidRPr="007E4DD8">
        <w:rPr>
          <w:rFonts w:hint="eastAsia"/>
        </w:rPr>
        <w:t>C</w:t>
      </w:r>
      <w:r w:rsidRPr="007E4DD8">
        <w:t>BCBC</w:t>
      </w:r>
    </w:p>
    <w:p w14:paraId="17379804" w14:textId="77777777" w:rsidR="007E4DD8" w:rsidRPr="007E4DD8" w:rsidRDefault="007E4DD8" w:rsidP="007E4DD8">
      <w:pPr>
        <w:spacing w:line="360" w:lineRule="auto"/>
        <w:jc w:val="left"/>
      </w:pPr>
      <w:r w:rsidRPr="007E4DD8">
        <w:rPr>
          <w:rFonts w:hint="eastAsia"/>
        </w:rPr>
        <w:t>6</w:t>
      </w:r>
      <w:r w:rsidRPr="007E4DD8">
        <w:t>-10</w:t>
      </w:r>
      <w:r w:rsidRPr="007E4DD8">
        <w:rPr>
          <w:rFonts w:hint="eastAsia"/>
        </w:rPr>
        <w:t>：</w:t>
      </w:r>
      <w:r w:rsidRPr="007E4DD8">
        <w:rPr>
          <w:rFonts w:hint="eastAsia"/>
        </w:rPr>
        <w:t>D</w:t>
      </w:r>
      <w:r w:rsidRPr="007E4DD8">
        <w:t>BA</w:t>
      </w:r>
    </w:p>
    <w:p w14:paraId="4ACF8D9F" w14:textId="77777777" w:rsidR="007E4DD8" w:rsidRPr="007E4DD8" w:rsidRDefault="007E4DD8" w:rsidP="007E4DD8">
      <w:pPr>
        <w:spacing w:line="360" w:lineRule="auto"/>
        <w:jc w:val="left"/>
      </w:pPr>
      <w:r w:rsidRPr="007E4DD8">
        <w:t>13</w:t>
      </w:r>
      <w:r w:rsidRPr="007E4DD8">
        <w:t>．</w:t>
      </w:r>
      <w:r w:rsidRPr="007E4DD8">
        <w:t>(</w:t>
      </w:r>
      <w:proofErr w:type="gramStart"/>
      <w:r w:rsidRPr="007E4DD8">
        <w:t>1)⑥</w:t>
      </w:r>
      <w:proofErr w:type="gramEnd"/>
      <w:r w:rsidRPr="007E4DD8">
        <w:t>⑩</w:t>
      </w:r>
    </w:p>
    <w:p w14:paraId="1778E122" w14:textId="77777777" w:rsidR="007E4DD8" w:rsidRPr="007E4DD8" w:rsidRDefault="007E4DD8" w:rsidP="007E4DD8">
      <w:pPr>
        <w:spacing w:line="360" w:lineRule="auto"/>
        <w:jc w:val="left"/>
      </w:pPr>
      <w:r w:rsidRPr="007E4DD8">
        <w:t>(</w:t>
      </w:r>
      <w:proofErr w:type="gramStart"/>
      <w:r w:rsidRPr="007E4DD8">
        <w:t>2)①</w:t>
      </w:r>
      <w:proofErr w:type="gramEnd"/>
      <w:r w:rsidRPr="007E4DD8">
        <w:t>②</w:t>
      </w:r>
    </w:p>
    <w:p w14:paraId="13619D10" w14:textId="77777777" w:rsidR="007E4DD8" w:rsidRPr="007E4DD8" w:rsidRDefault="007E4DD8" w:rsidP="007E4DD8">
      <w:pPr>
        <w:spacing w:line="360" w:lineRule="auto"/>
        <w:jc w:val="left"/>
      </w:pPr>
      <w:r w:rsidRPr="007E4DD8">
        <w:t>(</w:t>
      </w:r>
      <w:proofErr w:type="gramStart"/>
      <w:r w:rsidRPr="007E4DD8">
        <w:t>3)③</w:t>
      </w:r>
      <w:proofErr w:type="gramEnd"/>
      <w:r w:rsidRPr="007E4DD8">
        <w:t>④</w:t>
      </w:r>
    </w:p>
    <w:p w14:paraId="22D31BC6" w14:textId="77777777" w:rsidR="007E4DD8" w:rsidRPr="007E4DD8" w:rsidRDefault="007E4DD8" w:rsidP="007E4DD8">
      <w:pPr>
        <w:spacing w:line="360" w:lineRule="auto"/>
        <w:jc w:val="left"/>
      </w:pPr>
      <w:r w:rsidRPr="007E4DD8">
        <w:t>(</w:t>
      </w:r>
      <w:proofErr w:type="gramStart"/>
      <w:r w:rsidRPr="007E4DD8">
        <w:t>4)⑨</w:t>
      </w:r>
      <w:proofErr w:type="gramEnd"/>
    </w:p>
    <w:p w14:paraId="17DD2DCF" w14:textId="77777777" w:rsidR="007E4DD8" w:rsidRPr="007E4DD8" w:rsidRDefault="007E4DD8" w:rsidP="007E4DD8">
      <w:pPr>
        <w:spacing w:line="360" w:lineRule="auto"/>
        <w:jc w:val="left"/>
      </w:pPr>
      <w:r w:rsidRPr="007E4DD8">
        <w:t>(</w:t>
      </w:r>
      <w:proofErr w:type="gramStart"/>
      <w:r w:rsidRPr="007E4DD8">
        <w:t>5)⑦</w:t>
      </w:r>
      <w:proofErr w:type="gramEnd"/>
    </w:p>
    <w:p w14:paraId="1B331E7E" w14:textId="77777777" w:rsidR="007E4DD8" w:rsidRPr="007E4DD8" w:rsidRDefault="007E4DD8" w:rsidP="007E4DD8">
      <w:pPr>
        <w:spacing w:line="360" w:lineRule="auto"/>
        <w:jc w:val="left"/>
      </w:pPr>
      <w:r w:rsidRPr="007E4DD8">
        <w:t>(</w:t>
      </w:r>
      <w:proofErr w:type="gramStart"/>
      <w:r w:rsidRPr="007E4DD8">
        <w:t>6)⑤</w:t>
      </w:r>
      <w:proofErr w:type="gramEnd"/>
      <w:r w:rsidRPr="007E4DD8">
        <w:t>⑧</w:t>
      </w:r>
    </w:p>
    <w:p w14:paraId="13257568" w14:textId="77777777" w:rsidR="007E4DD8" w:rsidRPr="007E4DD8" w:rsidRDefault="007E4DD8" w:rsidP="007E4DD8">
      <w:pPr>
        <w:spacing w:line="360" w:lineRule="auto"/>
        <w:jc w:val="left"/>
      </w:pPr>
      <w:r w:rsidRPr="007E4DD8">
        <w:t>15</w:t>
      </w:r>
      <w:r w:rsidRPr="007E4DD8">
        <w:t>．</w:t>
      </w:r>
      <w:r w:rsidRPr="007E4DD8">
        <w:t xml:space="preserve">     </w:t>
      </w:r>
      <w:r w:rsidRPr="007E4DD8">
        <w:t>分子</w:t>
      </w:r>
      <w:r w:rsidRPr="007E4DD8">
        <w:t xml:space="preserve">     </w:t>
      </w:r>
      <w:r w:rsidRPr="007E4DD8">
        <w:t>分子间作用力</w:t>
      </w:r>
      <w:r w:rsidRPr="007E4DD8">
        <w:t xml:space="preserve">     </w:t>
      </w:r>
      <w:r w:rsidRPr="007E4DD8">
        <w:t>阴、阳离子</w:t>
      </w:r>
      <w:r w:rsidRPr="007E4DD8">
        <w:t xml:space="preserve">     </w:t>
      </w:r>
      <w:r w:rsidRPr="007E4DD8">
        <w:t>离子键</w:t>
      </w:r>
      <w:r w:rsidRPr="007E4DD8">
        <w:t xml:space="preserve">     </w:t>
      </w:r>
      <w:r w:rsidRPr="007E4DD8">
        <w:t>分子</w:t>
      </w:r>
      <w:r w:rsidRPr="007E4DD8">
        <w:t xml:space="preserve">     </w:t>
      </w:r>
      <w:r w:rsidRPr="007E4DD8">
        <w:t>分子间作用力</w:t>
      </w:r>
      <w:r w:rsidRPr="007E4DD8">
        <w:t xml:space="preserve">     </w:t>
      </w:r>
      <w:r w:rsidRPr="007E4DD8">
        <w:t>阴、阳离子</w:t>
      </w:r>
      <w:r w:rsidRPr="007E4DD8">
        <w:t xml:space="preserve">     </w:t>
      </w:r>
      <w:r w:rsidRPr="007E4DD8">
        <w:t>离子键</w:t>
      </w:r>
      <w:r w:rsidRPr="007E4DD8">
        <w:t xml:space="preserve">     </w:t>
      </w:r>
      <w:r w:rsidRPr="007E4DD8">
        <w:t>离子键、共价键</w:t>
      </w:r>
      <w:r w:rsidRPr="007E4DD8">
        <w:t xml:space="preserve">     </w:t>
      </w:r>
      <w:r w:rsidRPr="007E4DD8">
        <w:t>离子键、共价键</w:t>
      </w:r>
      <w:r w:rsidRPr="007E4DD8">
        <w:t xml:space="preserve">     </w:t>
      </w:r>
      <w:r w:rsidRPr="007E4DD8">
        <w:t>分子</w:t>
      </w:r>
      <w:r w:rsidRPr="007E4DD8">
        <w:t xml:space="preserve">     </w:t>
      </w:r>
      <w:r w:rsidRPr="007E4DD8">
        <w:t>分子间作用力</w:t>
      </w:r>
      <w:r w:rsidRPr="007E4DD8">
        <w:t xml:space="preserve">     </w:t>
      </w:r>
      <w:r w:rsidRPr="007E4DD8">
        <w:t>共价键</w:t>
      </w:r>
    </w:p>
    <w:p w14:paraId="1F15E203" w14:textId="77777777" w:rsidR="007E4DD8" w:rsidRPr="007E4DD8" w:rsidRDefault="007E4DD8" w:rsidP="007E4DD8"/>
    <w:p w14:paraId="78F51DF1" w14:textId="77777777" w:rsidR="00F546DE" w:rsidRPr="007E4DD8" w:rsidRDefault="00F546DE" w:rsidP="007D00CB"/>
    <w:sectPr w:rsidR="00F546DE" w:rsidRPr="007E4DD8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AEA610" w14:textId="77777777" w:rsidR="00395C2F" w:rsidRDefault="00395C2F">
      <w:r>
        <w:separator/>
      </w:r>
    </w:p>
  </w:endnote>
  <w:endnote w:type="continuationSeparator" w:id="0">
    <w:p w14:paraId="49D78468" w14:textId="77777777" w:rsidR="00395C2F" w:rsidRDefault="00395C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NEU-BZ-S92">
    <w:altName w:val="宋体"/>
    <w:charset w:val="86"/>
    <w:family w:val="auto"/>
    <w:pitch w:val="default"/>
    <w:sig w:usb0="00000000" w:usb1="00000000" w:usb2="000A005E" w:usb3="00000000" w:csb0="003C0041" w:csb1="00000000"/>
  </w:font>
  <w:font w:name="方正书宋_GBK">
    <w:altName w:val="微软雅黑"/>
    <w:charset w:val="86"/>
    <w:family w:val="script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02096044"/>
      <w:docPartObj>
        <w:docPartGallery w:val="AutoText"/>
      </w:docPartObj>
    </w:sdtPr>
    <w:sdtContent>
      <w:p w14:paraId="15C905C7" w14:textId="77777777" w:rsidR="00F546DE" w:rsidRDefault="00000000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9</w:t>
        </w:r>
        <w:r>
          <w:fldChar w:fldCharType="end"/>
        </w:r>
      </w:p>
    </w:sdtContent>
  </w:sdt>
  <w:p w14:paraId="5BEF617B" w14:textId="77777777" w:rsidR="00F546DE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9F9AF1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42" type="#_x0000_t136" style="position:absolute;margin-left:158.95pt;margin-top:407.9pt;width:2.85pt;height:2.85pt;z-index:-251656192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167E7F" w14:textId="77777777" w:rsidR="00395C2F" w:rsidRDefault="00395C2F">
      <w:r>
        <w:separator/>
      </w:r>
    </w:p>
  </w:footnote>
  <w:footnote w:type="continuationSeparator" w:id="0">
    <w:p w14:paraId="1C581077" w14:textId="77777777" w:rsidR="00395C2F" w:rsidRDefault="00395C2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ED5B08" w14:textId="77777777" w:rsidR="00F546DE" w:rsidRDefault="00F546DE">
    <w:pPr>
      <w:pStyle w:val="ae"/>
    </w:pPr>
  </w:p>
  <w:p w14:paraId="03CA1AB3" w14:textId="77777777" w:rsidR="00F546DE" w:rsidRDefault="00000000">
    <w:pPr>
      <w:pStyle w:val="21"/>
      <w:pBdr>
        <w:bottom w:val="none" w:sz="0" w:space="1" w:color="auto"/>
      </w:pBdr>
      <w:tabs>
        <w:tab w:val="clear" w:pos="4153"/>
        <w:tab w:val="clear" w:pos="8306"/>
      </w:tabs>
      <w:jc w:val="both"/>
      <w:rPr>
        <w:sz w:val="2"/>
        <w:szCs w:val="2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1D9AAE92" wp14:editId="5227EB7C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6" name="图片 6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6" descr="学科网(www.zxxk.com)--教育资源门户，提供试题试卷、教案、课件、教学论文、素材等各类教学资源库下载，还有大量丰富的教学资讯！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 w14:anchorId="6081C2B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34" type="#_x0000_t136" alt="学科网(www.zxxk.com)--教育资源门户，提供试题试卷、教案、课件、教学论文、素材等各类教学资源库下载，还有大量丰富的教学资讯！" style="width:1.05pt;height:1.0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  <w:p w14:paraId="7B6F01DE" w14:textId="77777777" w:rsidR="00F546DE" w:rsidRDefault="00000000">
    <w:pPr>
      <w:pStyle w:val="31"/>
      <w:pBdr>
        <w:bottom w:val="none" w:sz="0" w:space="1" w:color="auto"/>
      </w:pBdr>
      <w:tabs>
        <w:tab w:val="clear" w:pos="4153"/>
        <w:tab w:val="clear" w:pos="8306"/>
      </w:tabs>
      <w:jc w:val="both"/>
      <w:rPr>
        <w:sz w:val="2"/>
        <w:szCs w:val="2"/>
      </w:rPr>
    </w:pPr>
    <w:r>
      <w:rPr>
        <w:noProof/>
      </w:rPr>
      <w:drawing>
        <wp:anchor distT="0" distB="0" distL="114300" distR="114300" simplePos="0" relativeHeight="251658240" behindDoc="0" locked="0" layoutInCell="1" allowOverlap="1" wp14:anchorId="6D180267" wp14:editId="4D212965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5" name="图片 5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 descr="学科网(www.zxxk.com)--教育资源门户，提供试题试卷、教案、课件、教学论文、素材等各类教学资源库下载，还有大量丰富的教学资讯！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 w14:anchorId="0C3DEAD3">
        <v:shape id="_x0000_i1035" type="#_x0000_t136" alt="学科网(www.zxxk.com)--教育资源门户，提供试题试卷、教案、课件、教学论文、素材等各类教学资源库下载，还有大量丰富的教学资讯！" style="width:1.05pt;height:1.0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  <w:p w14:paraId="6CA78E5E" w14:textId="77777777" w:rsidR="00F546DE" w:rsidRDefault="00000000">
    <w:pPr>
      <w:pStyle w:val="02"/>
      <w:pBdr>
        <w:bottom w:val="none" w:sz="0" w:space="1" w:color="auto"/>
      </w:pBdr>
      <w:tabs>
        <w:tab w:val="clear" w:pos="4153"/>
        <w:tab w:val="clear" w:pos="8306"/>
      </w:tabs>
      <w:jc w:val="both"/>
      <w:rPr>
        <w:sz w:val="2"/>
        <w:szCs w:val="2"/>
      </w:rPr>
    </w:pPr>
    <w:r>
      <w:rPr>
        <w:noProof/>
      </w:rPr>
      <w:drawing>
        <wp:anchor distT="0" distB="0" distL="114300" distR="114300" simplePos="0" relativeHeight="251657216" behindDoc="0" locked="0" layoutInCell="1" allowOverlap="1" wp14:anchorId="3E66600B" wp14:editId="787F5318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4" name="图片 4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学科网(www.zxxk.com)--教育资源门户，提供试题试卷、教案、课件、教学论文、素材等各类教学资源库下载，还有大量丰富的教学资讯！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 w14:anchorId="47A3BC66">
        <v:shape id="_x0000_i1036" type="#_x0000_t136" alt="学科网(www.zxxk.com)--教育资源门户，提供试题试卷、教案、课件、教学论文、素材等各类教学资源库下载，还有大量丰富的教学资讯！" style="width:1.05pt;height:1.0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  <w:p w14:paraId="730D9B90" w14:textId="77777777" w:rsidR="00F546DE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6192" behindDoc="0" locked="0" layoutInCell="1" allowOverlap="1" wp14:anchorId="6F7F787B" wp14:editId="083E0850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 w14:anchorId="4ED1A1D4">
        <v:shape id="_x0000_i1037" type="#_x0000_t136" style="width:1.05pt;height:1.0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  <w:p w14:paraId="6C15E769" w14:textId="77777777" w:rsidR="00F546DE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5168" behindDoc="0" locked="0" layoutInCell="1" allowOverlap="1" wp14:anchorId="5B3A27C4" wp14:editId="61147DAA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 w14:anchorId="6A25DF70">
        <v:shape id="_x0000_i1038" type="#_x0000_t136" alt="学科网 zxxk.com" style="width:1.05pt;height:1.0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0998A4A"/>
    <w:multiLevelType w:val="singleLevel"/>
    <w:tmpl w:val="90998A4A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FD6BA9DB"/>
    <w:multiLevelType w:val="singleLevel"/>
    <w:tmpl w:val="FD6BA9DB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33F2D1DF"/>
    <w:multiLevelType w:val="singleLevel"/>
    <w:tmpl w:val="33F2D1DF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 w15:restartNumberingAfterBreak="0">
    <w:nsid w:val="68E4C7A7"/>
    <w:multiLevelType w:val="singleLevel"/>
    <w:tmpl w:val="68E4C7A7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 w16cid:durableId="978418332">
    <w:abstractNumId w:val="2"/>
  </w:num>
  <w:num w:numId="2" w16cid:durableId="1660304026">
    <w:abstractNumId w:val="1"/>
  </w:num>
  <w:num w:numId="3" w16cid:durableId="1541673355">
    <w:abstractNumId w:val="0"/>
  </w:num>
  <w:num w:numId="4" w16cid:durableId="10948638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ZThmNjAzMWJlZjFkMmQwODUwMTJkYzE2ODFiYmFmYTcifQ=="/>
  </w:docVars>
  <w:rsids>
    <w:rsidRoot w:val="00363227"/>
    <w:rsid w:val="0001360E"/>
    <w:rsid w:val="00041561"/>
    <w:rsid w:val="00051F46"/>
    <w:rsid w:val="0007533A"/>
    <w:rsid w:val="000D38AA"/>
    <w:rsid w:val="000D7007"/>
    <w:rsid w:val="000E4A0D"/>
    <w:rsid w:val="001047B0"/>
    <w:rsid w:val="001370F8"/>
    <w:rsid w:val="00146953"/>
    <w:rsid w:val="00171EDC"/>
    <w:rsid w:val="001744B8"/>
    <w:rsid w:val="001A3B4F"/>
    <w:rsid w:val="001C1ECB"/>
    <w:rsid w:val="001F4D89"/>
    <w:rsid w:val="00200831"/>
    <w:rsid w:val="00202C57"/>
    <w:rsid w:val="00210CA7"/>
    <w:rsid w:val="00210FFA"/>
    <w:rsid w:val="002372F7"/>
    <w:rsid w:val="0027067E"/>
    <w:rsid w:val="002771D2"/>
    <w:rsid w:val="0028531C"/>
    <w:rsid w:val="0028772D"/>
    <w:rsid w:val="002966FB"/>
    <w:rsid w:val="002A3450"/>
    <w:rsid w:val="002E56FE"/>
    <w:rsid w:val="003064E9"/>
    <w:rsid w:val="00306C32"/>
    <w:rsid w:val="003142F3"/>
    <w:rsid w:val="00332724"/>
    <w:rsid w:val="00337C49"/>
    <w:rsid w:val="003463E4"/>
    <w:rsid w:val="00363227"/>
    <w:rsid w:val="00377475"/>
    <w:rsid w:val="00395C2F"/>
    <w:rsid w:val="003A0D0E"/>
    <w:rsid w:val="003C67E1"/>
    <w:rsid w:val="0040402F"/>
    <w:rsid w:val="004151FC"/>
    <w:rsid w:val="00440C15"/>
    <w:rsid w:val="00444A36"/>
    <w:rsid w:val="0047331D"/>
    <w:rsid w:val="00476334"/>
    <w:rsid w:val="00486104"/>
    <w:rsid w:val="00503D4C"/>
    <w:rsid w:val="00532A8E"/>
    <w:rsid w:val="00547997"/>
    <w:rsid w:val="0056487D"/>
    <w:rsid w:val="00593390"/>
    <w:rsid w:val="005A028B"/>
    <w:rsid w:val="005A66BF"/>
    <w:rsid w:val="00605224"/>
    <w:rsid w:val="006242C9"/>
    <w:rsid w:val="00631B35"/>
    <w:rsid w:val="00661B38"/>
    <w:rsid w:val="006E406D"/>
    <w:rsid w:val="00764B9A"/>
    <w:rsid w:val="0079665E"/>
    <w:rsid w:val="007C743F"/>
    <w:rsid w:val="007D00CB"/>
    <w:rsid w:val="007D6D31"/>
    <w:rsid w:val="007E3A57"/>
    <w:rsid w:val="007E4DD8"/>
    <w:rsid w:val="007E4E7B"/>
    <w:rsid w:val="0080349F"/>
    <w:rsid w:val="008141F7"/>
    <w:rsid w:val="00820756"/>
    <w:rsid w:val="00821368"/>
    <w:rsid w:val="0085328A"/>
    <w:rsid w:val="008A4216"/>
    <w:rsid w:val="008B2B3F"/>
    <w:rsid w:val="008D43CD"/>
    <w:rsid w:val="009035F2"/>
    <w:rsid w:val="0090724F"/>
    <w:rsid w:val="00913910"/>
    <w:rsid w:val="009218FC"/>
    <w:rsid w:val="00934F41"/>
    <w:rsid w:val="00946890"/>
    <w:rsid w:val="009644E6"/>
    <w:rsid w:val="009902C1"/>
    <w:rsid w:val="009A1D7B"/>
    <w:rsid w:val="009A4E96"/>
    <w:rsid w:val="009C69FF"/>
    <w:rsid w:val="009D4681"/>
    <w:rsid w:val="00A07A88"/>
    <w:rsid w:val="00AA28B1"/>
    <w:rsid w:val="00AA3F20"/>
    <w:rsid w:val="00B205AE"/>
    <w:rsid w:val="00B53E0E"/>
    <w:rsid w:val="00BF10BE"/>
    <w:rsid w:val="00BF2518"/>
    <w:rsid w:val="00BF3A9D"/>
    <w:rsid w:val="00BF4AD7"/>
    <w:rsid w:val="00C02FC6"/>
    <w:rsid w:val="00C244DC"/>
    <w:rsid w:val="00C2613D"/>
    <w:rsid w:val="00C81182"/>
    <w:rsid w:val="00C85384"/>
    <w:rsid w:val="00CA433D"/>
    <w:rsid w:val="00CB5C35"/>
    <w:rsid w:val="00CD511E"/>
    <w:rsid w:val="00D20569"/>
    <w:rsid w:val="00D26A2E"/>
    <w:rsid w:val="00D30EE9"/>
    <w:rsid w:val="00D36E1B"/>
    <w:rsid w:val="00D51CC2"/>
    <w:rsid w:val="00D96A8E"/>
    <w:rsid w:val="00DD0D58"/>
    <w:rsid w:val="00E24E42"/>
    <w:rsid w:val="00E37A66"/>
    <w:rsid w:val="00EC1AA9"/>
    <w:rsid w:val="00F4509A"/>
    <w:rsid w:val="00F546DE"/>
    <w:rsid w:val="00F76530"/>
    <w:rsid w:val="00FA1C50"/>
    <w:rsid w:val="00FA6D8D"/>
    <w:rsid w:val="00FB3407"/>
    <w:rsid w:val="00FC1036"/>
    <w:rsid w:val="0D556D8D"/>
    <w:rsid w:val="0D6A1C59"/>
    <w:rsid w:val="10AF12A5"/>
    <w:rsid w:val="140B63F8"/>
    <w:rsid w:val="14DC6AD9"/>
    <w:rsid w:val="16F37117"/>
    <w:rsid w:val="1AF222A9"/>
    <w:rsid w:val="1C5D4007"/>
    <w:rsid w:val="1FCF29CF"/>
    <w:rsid w:val="241906BD"/>
    <w:rsid w:val="29AA7AE9"/>
    <w:rsid w:val="2D4F33A1"/>
    <w:rsid w:val="3909533B"/>
    <w:rsid w:val="3C026FC3"/>
    <w:rsid w:val="3D3E275A"/>
    <w:rsid w:val="42EE0B0F"/>
    <w:rsid w:val="4C06485E"/>
    <w:rsid w:val="66A82BFF"/>
    <w:rsid w:val="6A116C9C"/>
    <w:rsid w:val="6B064398"/>
    <w:rsid w:val="6DBE0ACB"/>
    <w:rsid w:val="7BD863FC"/>
    <w:rsid w:val="7DC221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FFA20DF"/>
  <w15:docId w15:val="{6876A278-D23A-42E2-85BB-5BEEEC211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qFormat="1"/>
    <w:lsdException w:name="header" w:uiPriority="0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qFormat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1" w:unhideWhenUsed="1" w:qFormat="1"/>
    <w:lsdException w:name="Body Text Indent" w:uiPriority="0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uiPriority="0" w:qFormat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spacing w:before="100" w:beforeAutospacing="1" w:after="100" w:afterAutospacing="1"/>
      <w:jc w:val="left"/>
      <w:outlineLvl w:val="0"/>
    </w:pPr>
    <w:rPr>
      <w:rFonts w:ascii="宋体" w:eastAsia="宋体" w:hAnsi="宋体" w:cs="Times New Roman" w:hint="eastAsia"/>
      <w:b/>
      <w:kern w:val="44"/>
      <w:sz w:val="48"/>
      <w:szCs w:val="48"/>
    </w:rPr>
  </w:style>
  <w:style w:type="paragraph" w:styleId="2">
    <w:name w:val="heading 2"/>
    <w:basedOn w:val="a"/>
    <w:next w:val="a"/>
    <w:link w:val="20"/>
    <w:autoRedefine/>
    <w:uiPriority w:val="9"/>
    <w:semiHidden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autoRedefine/>
    <w:semiHidden/>
    <w:qFormat/>
    <w:pPr>
      <w:jc w:val="left"/>
    </w:pPr>
    <w:rPr>
      <w:rFonts w:ascii="Times New Roman" w:eastAsia="宋体" w:hAnsi="Times New Roman" w:cs="Times New Roman"/>
      <w:szCs w:val="24"/>
    </w:rPr>
  </w:style>
  <w:style w:type="paragraph" w:styleId="a5">
    <w:name w:val="Body Text"/>
    <w:basedOn w:val="a"/>
    <w:link w:val="a6"/>
    <w:autoRedefine/>
    <w:uiPriority w:val="1"/>
    <w:unhideWhenUsed/>
    <w:qFormat/>
    <w:pPr>
      <w:spacing w:after="120"/>
    </w:pPr>
    <w:rPr>
      <w:rFonts w:ascii="Times New Roman" w:eastAsia="宋体" w:hAnsi="Times New Roman" w:cs="Times New Roman"/>
    </w:rPr>
  </w:style>
  <w:style w:type="paragraph" w:styleId="a7">
    <w:name w:val="Body Text Indent"/>
    <w:basedOn w:val="a"/>
    <w:link w:val="a8"/>
    <w:qFormat/>
    <w:pPr>
      <w:spacing w:line="160" w:lineRule="atLeast"/>
      <w:ind w:firstLineChars="400" w:firstLine="1120"/>
    </w:pPr>
    <w:rPr>
      <w:rFonts w:ascii="新宋体" w:eastAsia="新宋体" w:hAnsi="新宋体" w:cs="Times New Roman"/>
      <w:sz w:val="28"/>
      <w:szCs w:val="24"/>
    </w:rPr>
  </w:style>
  <w:style w:type="paragraph" w:styleId="a9">
    <w:name w:val="Plain Text"/>
    <w:basedOn w:val="a"/>
    <w:link w:val="11"/>
    <w:qFormat/>
    <w:rPr>
      <w:rFonts w:ascii="宋体" w:eastAsia="宋体" w:hAnsi="Courier New" w:cs="Courier New"/>
      <w:szCs w:val="21"/>
    </w:rPr>
  </w:style>
  <w:style w:type="paragraph" w:styleId="aa">
    <w:name w:val="Balloon Text"/>
    <w:basedOn w:val="a"/>
    <w:link w:val="ab"/>
    <w:unhideWhenUsed/>
    <w:qFormat/>
    <w:rPr>
      <w:sz w:val="18"/>
      <w:szCs w:val="18"/>
    </w:rPr>
  </w:style>
  <w:style w:type="paragraph" w:styleId="ac">
    <w:name w:val="footer"/>
    <w:basedOn w:val="a"/>
    <w:link w:val="ad"/>
    <w:autoRedefine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e">
    <w:name w:val="header"/>
    <w:basedOn w:val="a"/>
    <w:link w:val="af"/>
    <w:autoRedefine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Subtitle"/>
    <w:basedOn w:val="a"/>
    <w:next w:val="a"/>
    <w:link w:val="af1"/>
    <w:uiPriority w:val="11"/>
    <w:qFormat/>
    <w:pPr>
      <w:spacing w:before="240" w:after="60" w:line="312" w:lineRule="auto"/>
      <w:jc w:val="center"/>
      <w:outlineLvl w:val="1"/>
    </w:pPr>
    <w:rPr>
      <w:rFonts w:ascii="Cambria" w:eastAsia="宋体" w:hAnsi="Cambria" w:cs="Times New Roman"/>
      <w:b/>
      <w:bCs/>
      <w:kern w:val="28"/>
      <w:sz w:val="32"/>
      <w:szCs w:val="32"/>
    </w:rPr>
  </w:style>
  <w:style w:type="paragraph" w:styleId="af2">
    <w:name w:val="Normal (Web)"/>
    <w:basedOn w:val="a"/>
    <w:link w:val="af3"/>
    <w:autoRedefine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4">
    <w:name w:val="Title"/>
    <w:basedOn w:val="a"/>
    <w:next w:val="a"/>
    <w:link w:val="af5"/>
    <w:uiPriority w:val="10"/>
    <w:qFormat/>
    <w:pPr>
      <w:spacing w:before="240" w:after="60"/>
      <w:jc w:val="center"/>
      <w:outlineLvl w:val="0"/>
    </w:pPr>
    <w:rPr>
      <w:rFonts w:ascii="Cambria" w:eastAsia="宋体" w:hAnsi="Cambria" w:cs="Times New Roman"/>
      <w:b/>
      <w:bCs/>
      <w:sz w:val="32"/>
      <w:szCs w:val="32"/>
    </w:rPr>
  </w:style>
  <w:style w:type="table" w:styleId="af6">
    <w:name w:val="Table Grid"/>
    <w:basedOn w:val="a1"/>
    <w:autoRedefine/>
    <w:uiPriority w:val="59"/>
    <w:qFormat/>
    <w:pPr>
      <w:widowControl w:val="0"/>
      <w:jc w:val="both"/>
    </w:pPr>
    <w:rPr>
      <w:rFonts w:ascii="Calibri" w:eastAsia="宋体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Strong"/>
    <w:autoRedefine/>
    <w:qFormat/>
    <w:rPr>
      <w:b/>
      <w:bCs/>
    </w:rPr>
  </w:style>
  <w:style w:type="character" w:styleId="af8">
    <w:name w:val="page number"/>
    <w:qFormat/>
  </w:style>
  <w:style w:type="character" w:styleId="af9">
    <w:name w:val="FollowedHyperlink"/>
    <w:autoRedefine/>
    <w:qFormat/>
    <w:rPr>
      <w:color w:val="954F72"/>
      <w:u w:val="single"/>
    </w:rPr>
  </w:style>
  <w:style w:type="character" w:styleId="afa">
    <w:name w:val="Hyperlink"/>
    <w:basedOn w:val="a0"/>
    <w:autoRedefine/>
    <w:uiPriority w:val="99"/>
    <w:unhideWhenUsed/>
    <w:qFormat/>
    <w:rPr>
      <w:color w:val="0000FF"/>
      <w:u w:val="single"/>
    </w:rPr>
  </w:style>
  <w:style w:type="character" w:styleId="afb">
    <w:name w:val="annotation reference"/>
    <w:autoRedefine/>
    <w:semiHidden/>
    <w:qFormat/>
    <w:rPr>
      <w:sz w:val="21"/>
      <w:szCs w:val="21"/>
    </w:rPr>
  </w:style>
  <w:style w:type="character" w:customStyle="1" w:styleId="af">
    <w:name w:val="页眉 字符"/>
    <w:basedOn w:val="a0"/>
    <w:link w:val="ae"/>
    <w:autoRedefine/>
    <w:uiPriority w:val="99"/>
    <w:qFormat/>
    <w:rPr>
      <w:sz w:val="18"/>
      <w:szCs w:val="18"/>
    </w:rPr>
  </w:style>
  <w:style w:type="character" w:customStyle="1" w:styleId="ad">
    <w:name w:val="页脚 字符"/>
    <w:basedOn w:val="a0"/>
    <w:link w:val="ac"/>
    <w:autoRedefine/>
    <w:uiPriority w:val="99"/>
    <w:qFormat/>
    <w:rPr>
      <w:sz w:val="18"/>
      <w:szCs w:val="18"/>
    </w:rPr>
  </w:style>
  <w:style w:type="character" w:customStyle="1" w:styleId="ab">
    <w:name w:val="批注框文本 字符"/>
    <w:basedOn w:val="a0"/>
    <w:link w:val="aa"/>
    <w:autoRedefine/>
    <w:qFormat/>
    <w:rPr>
      <w:sz w:val="18"/>
      <w:szCs w:val="18"/>
    </w:rPr>
  </w:style>
  <w:style w:type="paragraph" w:styleId="afc">
    <w:name w:val="List Paragraph"/>
    <w:basedOn w:val="a"/>
    <w:autoRedefine/>
    <w:uiPriority w:val="99"/>
    <w:qFormat/>
    <w:pPr>
      <w:ind w:firstLineChars="200" w:firstLine="420"/>
    </w:pPr>
  </w:style>
  <w:style w:type="character" w:customStyle="1" w:styleId="10">
    <w:name w:val="标题 1 字符"/>
    <w:basedOn w:val="a0"/>
    <w:link w:val="1"/>
    <w:autoRedefine/>
    <w:uiPriority w:val="9"/>
    <w:qFormat/>
    <w:rPr>
      <w:rFonts w:ascii="宋体" w:eastAsia="宋体" w:hAnsi="宋体" w:cs="Times New Roman"/>
      <w:b/>
      <w:kern w:val="44"/>
      <w:sz w:val="48"/>
      <w:szCs w:val="48"/>
    </w:rPr>
  </w:style>
  <w:style w:type="character" w:customStyle="1" w:styleId="30">
    <w:name w:val="标题 3 字符"/>
    <w:basedOn w:val="a0"/>
    <w:link w:val="3"/>
    <w:autoRedefine/>
    <w:qFormat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a6">
    <w:name w:val="正文文本 字符"/>
    <w:basedOn w:val="a0"/>
    <w:link w:val="a5"/>
    <w:autoRedefine/>
    <w:uiPriority w:val="99"/>
    <w:qFormat/>
    <w:rPr>
      <w:rFonts w:ascii="Times New Roman" w:eastAsia="宋体" w:hAnsi="Times New Roman" w:cs="Times New Roman"/>
    </w:rPr>
  </w:style>
  <w:style w:type="character" w:customStyle="1" w:styleId="a4">
    <w:name w:val="批注文字 字符"/>
    <w:basedOn w:val="a0"/>
    <w:link w:val="a3"/>
    <w:autoRedefine/>
    <w:semiHidden/>
    <w:qFormat/>
    <w:rPr>
      <w:rFonts w:ascii="Times New Roman" w:eastAsia="宋体" w:hAnsi="Times New Roman" w:cs="Times New Roman"/>
      <w:szCs w:val="24"/>
    </w:rPr>
  </w:style>
  <w:style w:type="character" w:customStyle="1" w:styleId="a8">
    <w:name w:val="正文文本缩进 字符"/>
    <w:basedOn w:val="a0"/>
    <w:link w:val="a7"/>
    <w:autoRedefine/>
    <w:qFormat/>
    <w:rPr>
      <w:rFonts w:ascii="新宋体" w:eastAsia="新宋体" w:hAnsi="新宋体" w:cs="Times New Roman"/>
      <w:sz w:val="28"/>
      <w:szCs w:val="24"/>
    </w:rPr>
  </w:style>
  <w:style w:type="character" w:customStyle="1" w:styleId="afd">
    <w:name w:val="纯文本 字符"/>
    <w:basedOn w:val="a0"/>
    <w:autoRedefine/>
    <w:qFormat/>
    <w:rPr>
      <w:rFonts w:asciiTheme="minorEastAsia" w:hAnsi="Courier New" w:cs="Courier New"/>
    </w:rPr>
  </w:style>
  <w:style w:type="character" w:customStyle="1" w:styleId="af1">
    <w:name w:val="副标题 字符"/>
    <w:basedOn w:val="a0"/>
    <w:link w:val="af0"/>
    <w:autoRedefine/>
    <w:uiPriority w:val="11"/>
    <w:qFormat/>
    <w:rPr>
      <w:rFonts w:ascii="Cambria" w:eastAsia="宋体" w:hAnsi="Cambria" w:cs="Times New Roman"/>
      <w:b/>
      <w:bCs/>
      <w:kern w:val="28"/>
      <w:sz w:val="32"/>
      <w:szCs w:val="32"/>
    </w:rPr>
  </w:style>
  <w:style w:type="character" w:customStyle="1" w:styleId="af5">
    <w:name w:val="标题 字符"/>
    <w:basedOn w:val="a0"/>
    <w:link w:val="af4"/>
    <w:autoRedefine/>
    <w:uiPriority w:val="10"/>
    <w:qFormat/>
    <w:rPr>
      <w:rFonts w:ascii="Cambria" w:eastAsia="宋体" w:hAnsi="Cambria" w:cs="Times New Roman"/>
      <w:b/>
      <w:bCs/>
      <w:sz w:val="32"/>
      <w:szCs w:val="32"/>
    </w:rPr>
  </w:style>
  <w:style w:type="character" w:customStyle="1" w:styleId="subtitles0">
    <w:name w:val="sub_title s0"/>
    <w:basedOn w:val="a0"/>
    <w:autoRedefine/>
    <w:qFormat/>
  </w:style>
  <w:style w:type="paragraph" w:customStyle="1" w:styleId="12">
    <w:name w:val="无间隔1"/>
    <w:autoRedefine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11">
    <w:name w:val="纯文本 字符1"/>
    <w:link w:val="a9"/>
    <w:autoRedefine/>
    <w:qFormat/>
    <w:rPr>
      <w:rFonts w:ascii="宋体" w:eastAsia="宋体" w:hAnsi="Courier New" w:cs="Courier New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qFormat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eastAsia="宋体" w:hAnsi="Verdana" w:cs="Times New Roman"/>
      <w:kern w:val="0"/>
      <w:szCs w:val="20"/>
      <w:lang w:eastAsia="en-US"/>
    </w:rPr>
  </w:style>
  <w:style w:type="character" w:customStyle="1" w:styleId="CharChar2">
    <w:name w:val="Char Char2"/>
    <w:autoRedefine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13">
    <w:name w:val="列出段落1"/>
    <w:basedOn w:val="a"/>
    <w:autoRedefine/>
    <w:uiPriority w:val="99"/>
    <w:qFormat/>
    <w:pPr>
      <w:ind w:firstLineChars="200" w:firstLine="420"/>
    </w:pPr>
    <w:rPr>
      <w:rFonts w:ascii="Calibri" w:eastAsia="宋体" w:hAnsi="Calibri" w:cs="Times New Roman"/>
    </w:rPr>
  </w:style>
  <w:style w:type="character" w:customStyle="1" w:styleId="af3">
    <w:name w:val="普通(网站) 字符"/>
    <w:link w:val="af2"/>
    <w:autoRedefine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DefaultParagraph">
    <w:name w:val="DefaultParagraph"/>
    <w:link w:val="DefaultParagraphCharChar"/>
    <w:autoRedefine/>
    <w:qFormat/>
    <w:rPr>
      <w:rFonts w:ascii="Calibri" w:eastAsia="宋体" w:hAnsi="Calibri" w:cs="Times New Roman"/>
      <w:kern w:val="2"/>
      <w:sz w:val="21"/>
      <w:szCs w:val="22"/>
    </w:rPr>
  </w:style>
  <w:style w:type="character" w:customStyle="1" w:styleId="p141">
    <w:name w:val="p141"/>
    <w:autoRedefine/>
    <w:qFormat/>
    <w:rPr>
      <w:rFonts w:cs="Times New Roman"/>
      <w:sz w:val="24"/>
      <w:szCs w:val="24"/>
    </w:rPr>
  </w:style>
  <w:style w:type="paragraph" w:customStyle="1" w:styleId="14">
    <w:name w:val="1"/>
    <w:basedOn w:val="a"/>
    <w:autoRedefine/>
    <w:qFormat/>
    <w:rPr>
      <w:rFonts w:ascii="Times New Roman" w:eastAsia="宋体" w:hAnsi="Times New Roman" w:cs="Times New Roman"/>
    </w:rPr>
  </w:style>
  <w:style w:type="character" w:customStyle="1" w:styleId="apple-style-span">
    <w:name w:val="apple-style-span"/>
    <w:autoRedefine/>
    <w:qFormat/>
    <w:rPr>
      <w:rFonts w:ascii="Times New Roman" w:hAnsi="Times New Roman" w:cs="Times New Roman" w:hint="default"/>
    </w:rPr>
  </w:style>
  <w:style w:type="character" w:customStyle="1" w:styleId="Char1">
    <w:name w:val="副标题 Char1"/>
    <w:autoRedefine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xb1">
    <w:name w:val="xb1"/>
    <w:autoRedefine/>
    <w:qFormat/>
    <w:rPr>
      <w:sz w:val="14"/>
      <w:szCs w:val="14"/>
      <w:vertAlign w:val="subscript"/>
    </w:rPr>
  </w:style>
  <w:style w:type="character" w:customStyle="1" w:styleId="Char10">
    <w:name w:val="标题 Char1"/>
    <w:autoRedefine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">
    <w:name w:val="列出段落 Char"/>
    <w:link w:val="110"/>
    <w:autoRedefine/>
    <w:uiPriority w:val="99"/>
    <w:qFormat/>
    <w:locked/>
    <w:rPr>
      <w:rFonts w:ascii="Calibri" w:hAnsi="Calibri" w:cs="Calibri"/>
      <w:szCs w:val="21"/>
    </w:rPr>
  </w:style>
  <w:style w:type="paragraph" w:customStyle="1" w:styleId="110">
    <w:name w:val="列出段落11"/>
    <w:basedOn w:val="a"/>
    <w:link w:val="Char"/>
    <w:autoRedefine/>
    <w:uiPriority w:val="99"/>
    <w:qFormat/>
    <w:pPr>
      <w:ind w:firstLineChars="200" w:firstLine="420"/>
    </w:pPr>
    <w:rPr>
      <w:rFonts w:ascii="Calibri" w:hAnsi="Calibri" w:cs="Calibri"/>
      <w:szCs w:val="21"/>
    </w:rPr>
  </w:style>
  <w:style w:type="character" w:customStyle="1" w:styleId="apple-converted-space">
    <w:name w:val="apple-converted-space"/>
    <w:autoRedefine/>
    <w:qFormat/>
  </w:style>
  <w:style w:type="character" w:customStyle="1" w:styleId="Char0">
    <w:name w:val="批注框文本 Char"/>
    <w:qFormat/>
    <w:rPr>
      <w:kern w:val="2"/>
      <w:sz w:val="18"/>
      <w:szCs w:val="18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qFormat/>
    <w:rPr>
      <w:rFonts w:ascii="Calibri" w:eastAsia="宋体" w:hAnsi="Calibri" w:cs="Times New Roman"/>
    </w:rPr>
  </w:style>
  <w:style w:type="character" w:customStyle="1" w:styleId="Char2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11">
    <w:name w:val="正文文本缩进 Char1"/>
    <w:qFormat/>
    <w:rPr>
      <w:kern w:val="2"/>
      <w:sz w:val="21"/>
      <w:szCs w:val="22"/>
    </w:rPr>
  </w:style>
  <w:style w:type="character" w:customStyle="1" w:styleId="Char20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a"/>
    <w:qFormat/>
    <w:pPr>
      <w:widowControl/>
    </w:pPr>
    <w:rPr>
      <w:rFonts w:ascii="Times New Roman" w:eastAsia="宋体" w:hAnsi="NEU-BZ-S92" w:cs="Times New Roman"/>
      <w:kern w:val="0"/>
      <w:szCs w:val="21"/>
    </w:rPr>
  </w:style>
  <w:style w:type="paragraph" w:customStyle="1" w:styleId="Char3">
    <w:name w:val="Char3"/>
    <w:basedOn w:val="a"/>
    <w:qFormat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2CharCharChar">
    <w:name w:val="Char2 Char Char Char"/>
    <w:basedOn w:val="a"/>
    <w:qFormat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CharCharCharCharCharChar">
    <w:name w:val="Char Char Char Char Char Char Char"/>
    <w:basedOn w:val="a"/>
    <w:qFormat/>
    <w:pPr>
      <w:widowControl/>
      <w:spacing w:line="300" w:lineRule="auto"/>
      <w:ind w:firstLineChars="200" w:firstLine="200"/>
    </w:pPr>
    <w:rPr>
      <w:rFonts w:ascii="Times New Roman" w:eastAsia="宋体" w:hAnsi="NEU-BZ-S92" w:cs="Times New Roman"/>
      <w:kern w:val="0"/>
      <w:szCs w:val="20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Char3Char">
    <w:name w:val="Char3 Char"/>
    <w:basedOn w:val="a"/>
    <w:qFormat/>
    <w:pPr>
      <w:widowControl/>
      <w:spacing w:line="300" w:lineRule="auto"/>
      <w:ind w:firstLineChars="200" w:firstLine="200"/>
    </w:pPr>
    <w:rPr>
      <w:rFonts w:ascii="Times New Roman" w:eastAsia="宋体" w:hAnsi="NEU-BZ-S92" w:cs="Times New Roman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Times New Roman" w:eastAsia="宋体" w:hAnsi="NEU-BZ-S92" w:cs="Times New Roman"/>
      <w:kern w:val="0"/>
      <w:szCs w:val="20"/>
    </w:rPr>
  </w:style>
  <w:style w:type="paragraph" w:customStyle="1" w:styleId="15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</w:rPr>
  </w:style>
  <w:style w:type="paragraph" w:customStyle="1" w:styleId="7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16">
    <w:name w:val="列表段落1"/>
    <w:basedOn w:val="a"/>
    <w:qFormat/>
    <w:pPr>
      <w:ind w:firstLineChars="200" w:firstLine="420"/>
    </w:pPr>
    <w:rPr>
      <w:rFonts w:ascii="Calibri" w:eastAsia="宋体" w:hAnsi="Calibri" w:cs="Times New Roman"/>
    </w:rPr>
  </w:style>
  <w:style w:type="paragraph" w:customStyle="1" w:styleId="00">
    <w:name w:val="0"/>
    <w:basedOn w:val="a"/>
    <w:qFormat/>
    <w:pPr>
      <w:widowControl/>
      <w:snapToGrid w:val="0"/>
      <w:spacing w:line="312" w:lineRule="atLeast"/>
    </w:pPr>
    <w:rPr>
      <w:rFonts w:ascii="Times New Roman" w:eastAsia="宋体" w:hAnsi="NEU-BZ-S92" w:cs="Times New Roman"/>
      <w:kern w:val="0"/>
      <w:szCs w:val="20"/>
    </w:rPr>
  </w:style>
  <w:style w:type="paragraph" w:customStyle="1" w:styleId="6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100">
    <w:name w:val="10"/>
    <w:qFormat/>
    <w:rPr>
      <w:rFonts w:ascii="Times New Roman" w:hAnsi="Times New Roman" w:cs="Times New Roman" w:hint="default"/>
    </w:rPr>
  </w:style>
  <w:style w:type="paragraph" w:customStyle="1" w:styleId="Normal0">
    <w:name w:val="Normal_0"/>
    <w:basedOn w:val="a"/>
    <w:qFormat/>
    <w:rPr>
      <w:rFonts w:ascii="Times New Roman" w:eastAsia="宋体" w:hAnsi="Times New Roman" w:cs="Times New Roman"/>
      <w:szCs w:val="21"/>
    </w:rPr>
  </w:style>
  <w:style w:type="paragraph" w:customStyle="1" w:styleId="afe">
    <w:name w:val="一级章节"/>
    <w:basedOn w:val="a"/>
    <w:qFormat/>
    <w:pPr>
      <w:widowControl/>
      <w:spacing w:line="285" w:lineRule="exact"/>
      <w:jc w:val="left"/>
      <w:outlineLvl w:val="1"/>
    </w:pPr>
    <w:rPr>
      <w:rFonts w:ascii="NEU-BZ-S92" w:eastAsia="方正书宋_GBK" w:hAnsi="NEU-BZ-S92" w:cs="Times New Roman"/>
      <w:color w:val="000000"/>
      <w:kern w:val="0"/>
      <w:sz w:val="19"/>
      <w:szCs w:val="19"/>
    </w:rPr>
  </w:style>
  <w:style w:type="paragraph" w:customStyle="1" w:styleId="17">
    <w:name w:val="明显引用1"/>
    <w:basedOn w:val="a"/>
    <w:next w:val="a"/>
    <w:link w:val="Char4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rFonts w:ascii="Times New Roman" w:eastAsia="宋体" w:hAnsi="Times New Roman" w:cs="Times New Roman"/>
      <w:i/>
      <w:iCs/>
      <w:color w:val="5B9BD5"/>
    </w:rPr>
  </w:style>
  <w:style w:type="character" w:customStyle="1" w:styleId="Char4">
    <w:name w:val="明显引用 Char"/>
    <w:link w:val="17"/>
    <w:uiPriority w:val="30"/>
    <w:qFormat/>
    <w:rPr>
      <w:rFonts w:ascii="Times New Roman" w:eastAsia="宋体" w:hAnsi="Times New Roman" w:cs="Times New Roman"/>
      <w:i/>
      <w:iCs/>
      <w:color w:val="5B9BD5"/>
    </w:rPr>
  </w:style>
  <w:style w:type="paragraph" w:customStyle="1" w:styleId="01">
    <w:name w:val="纯文本_0"/>
    <w:basedOn w:val="0"/>
    <w:link w:val="0Char"/>
    <w:qFormat/>
    <w:locked/>
    <w:rPr>
      <w:rFonts w:ascii="宋体" w:hAnsi="Courier New"/>
      <w:szCs w:val="21"/>
      <w:lang w:val="zh-CN"/>
    </w:rPr>
  </w:style>
  <w:style w:type="character" w:customStyle="1" w:styleId="0Char">
    <w:name w:val="纯文本_0 Char"/>
    <w:link w:val="01"/>
    <w:qFormat/>
    <w:rPr>
      <w:rFonts w:ascii="宋体" w:eastAsia="宋体" w:hAnsi="Courier New" w:cs="Times New Roman"/>
      <w:szCs w:val="21"/>
      <w:lang w:val="zh-CN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21">
    <w:name w:val="页眉2"/>
    <w:basedOn w:val="18"/>
    <w:link w:val="Char5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18">
    <w:name w:val="正文1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5">
    <w:name w:val="页眉 Char"/>
    <w:link w:val="21"/>
    <w:uiPriority w:val="99"/>
    <w:semiHidden/>
    <w:qFormat/>
    <w:rPr>
      <w:sz w:val="18"/>
      <w:szCs w:val="18"/>
    </w:rPr>
  </w:style>
  <w:style w:type="paragraph" w:customStyle="1" w:styleId="19">
    <w:name w:val="页脚1"/>
    <w:basedOn w:val="1a"/>
    <w:link w:val="Char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1a">
    <w:name w:val="正文_1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6">
    <w:name w:val="页脚 Char"/>
    <w:link w:val="19"/>
    <w:uiPriority w:val="99"/>
    <w:qFormat/>
    <w:rPr>
      <w:sz w:val="18"/>
      <w:szCs w:val="18"/>
    </w:rPr>
  </w:style>
  <w:style w:type="paragraph" w:customStyle="1" w:styleId="31">
    <w:name w:val="页眉3"/>
    <w:basedOn w:val="22"/>
    <w:link w:val="Char0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22">
    <w:name w:val="正文2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00">
    <w:name w:val="页眉 Char_0"/>
    <w:link w:val="31"/>
    <w:uiPriority w:val="99"/>
    <w:semiHidden/>
    <w:qFormat/>
    <w:rPr>
      <w:sz w:val="18"/>
      <w:szCs w:val="18"/>
    </w:rPr>
  </w:style>
  <w:style w:type="paragraph" w:customStyle="1" w:styleId="23">
    <w:name w:val="页脚2"/>
    <w:basedOn w:val="24"/>
    <w:link w:val="Char0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24">
    <w:name w:val="正文_2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01">
    <w:name w:val="页脚 Char_0"/>
    <w:link w:val="23"/>
    <w:uiPriority w:val="99"/>
    <w:semiHidden/>
    <w:qFormat/>
    <w:rPr>
      <w:sz w:val="18"/>
      <w:szCs w:val="18"/>
    </w:rPr>
  </w:style>
  <w:style w:type="paragraph" w:customStyle="1" w:styleId="02">
    <w:name w:val="页眉_0"/>
    <w:basedOn w:val="32"/>
    <w:link w:val="Char1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32">
    <w:name w:val="正文_3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12">
    <w:name w:val="页眉 Char_1"/>
    <w:link w:val="02"/>
    <w:uiPriority w:val="99"/>
    <w:semiHidden/>
    <w:qFormat/>
    <w:rPr>
      <w:sz w:val="18"/>
      <w:szCs w:val="18"/>
    </w:rPr>
  </w:style>
  <w:style w:type="paragraph" w:customStyle="1" w:styleId="03">
    <w:name w:val="页脚_0"/>
    <w:basedOn w:val="4"/>
    <w:link w:val="Char13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4">
    <w:name w:val="正文_4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13">
    <w:name w:val="页脚 Char_1"/>
    <w:link w:val="03"/>
    <w:uiPriority w:val="99"/>
    <w:semiHidden/>
    <w:qFormat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semiHidden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fontTable" Target="fontTable.xml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5" Type="http://schemas.openxmlformats.org/officeDocument/2006/relationships/settings" Target="settings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png"/><Relationship Id="rId77" Type="http://schemas.openxmlformats.org/officeDocument/2006/relationships/oleObject" Target="embeddings/oleObject33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png"/><Relationship Id="rId85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header" Target="header1.xml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2" Type="http://schemas.openxmlformats.org/officeDocument/2006/relationships/customXml" Target="../customXml/item2.xml"/><Relationship Id="rId29" Type="http://schemas.openxmlformats.org/officeDocument/2006/relationships/footer" Target="footer1.xml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61" Type="http://schemas.openxmlformats.org/officeDocument/2006/relationships/image" Target="media/image28.wmf"/><Relationship Id="rId82" Type="http://schemas.openxmlformats.org/officeDocument/2006/relationships/image" Target="media/image39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2.png"/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3081"/>
    <customShpInfo spid="_x0000_s3083"/>
    <customShpInfo spid="_x0000_s3082"/>
    <customShpInfo spid="_x0000_s3084"/>
    <customShpInfo spid="_x0000_s206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35F2C18-7CEC-4EB1-9CB6-57AF8C78DD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77</Words>
  <Characters>2725</Characters>
  <Application>Microsoft Office Word</Application>
  <DocSecurity>0</DocSecurity>
  <Lines>22</Lines>
  <Paragraphs>6</Paragraphs>
  <ScaleCrop>false</ScaleCrop>
  <Company>学科网(Zxxk.Com)</Company>
  <LinksUpToDate>false</LinksUpToDate>
  <CharactersWithSpaces>3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Chris Green</cp:lastModifiedBy>
  <cp:revision>2</cp:revision>
  <dcterms:created xsi:type="dcterms:W3CDTF">2024-01-30T04:39:00Z</dcterms:created>
  <dcterms:modified xsi:type="dcterms:W3CDTF">2024-01-30T0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120</vt:lpwstr>
  </property>
  <property fmtid="{D5CDD505-2E9C-101B-9397-08002B2CF9AE}" pid="7" name="ICV">
    <vt:lpwstr>3F5B910ACB984BDDB05A9A661243CBF0_12</vt:lpwstr>
  </property>
</Properties>
</file>